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401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3399FF"/>
    <a:srgbClr val="FF00FF"/>
    <a:srgbClr val="FFCC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84A028-8575-4D61-95C5-65629FF8A1CD}" v="36" dt="2024-03-29T01:18:59.164"/>
    <p1510:client id="{E3F46EFD-AD45-4ADE-AFF8-0959CE17B3AC}" v="16" dt="2024-03-28T04:42:20.1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96" autoAdjust="0"/>
    <p:restoredTop sz="55204" autoAdjust="0"/>
  </p:normalViewPr>
  <p:slideViewPr>
    <p:cSldViewPr snapToGrid="0">
      <p:cViewPr varScale="1">
        <p:scale>
          <a:sx n="44" d="100"/>
          <a:sy n="44" d="100"/>
        </p:scale>
        <p:origin x="1704" y="32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F37DFEF-68E3-4F52-A80B-166E5D1623F3}"/>
    <pc:docChg chg="undo custSel addSld modSld">
      <pc:chgData name="代數白痴 顧" userId="316db6a4f7ef8138" providerId="LiveId" clId="{3F37DFEF-68E3-4F52-A80B-166E5D1623F3}" dt="2024-03-14T02:04:43.661" v="5063" actId="20577"/>
      <pc:docMkLst>
        <pc:docMk/>
      </pc:docMkLst>
      <pc:sldChg chg="addSp delSp mod">
        <pc:chgData name="代數白痴 顧" userId="316db6a4f7ef8138" providerId="LiveId" clId="{3F37DFEF-68E3-4F52-A80B-166E5D1623F3}" dt="2024-03-13T01:28:15.785" v="3" actId="22"/>
        <pc:sldMkLst>
          <pc:docMk/>
          <pc:sldMk cId="2794326291" sldId="398"/>
        </pc:sldMkLst>
        <pc:spChg chg="del">
          <ac:chgData name="代數白痴 顧" userId="316db6a4f7ef8138" providerId="LiveId" clId="{3F37DFEF-68E3-4F52-A80B-166E5D1623F3}" dt="2024-03-13T01:28:02.379" v="2" actId="478"/>
          <ac:spMkLst>
            <pc:docMk/>
            <pc:sldMk cId="2794326291" sldId="398"/>
            <ac:spMk id="6" creationId="{CEEB7751-993F-9058-CC83-7E99352B29AD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6" creationId="{2130F8BB-A07A-6C9D-654B-D9EC58896D64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7" creationId="{E1175831-59A8-DC76-463C-1FD0B9C16AFF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8" creationId="{C9CF139F-0711-1421-E4B2-1B299B3C1C78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0" creationId="{5FC3F09B-B464-0099-3299-489D79FCE3EE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1" creationId="{9AA532CC-20D0-46AE-7EDE-4CA5C3CF5D29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4" creationId="{1739CD10-027E-C518-E8A1-AE631F963D21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5" creationId="{50034D18-845F-931F-0599-02274530ACB5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6" creationId="{3B4BABF0-B319-6E3A-4785-A2479862FF32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7" creationId="{0DD5AF0C-E514-A8C1-FE50-9FE806D143AF}"/>
          </ac:spMkLst>
        </pc:spChg>
        <pc:grpChg chg="del">
          <ac:chgData name="代數白痴 顧" userId="316db6a4f7ef8138" providerId="LiveId" clId="{3F37DFEF-68E3-4F52-A80B-166E5D1623F3}" dt="2024-03-13T01:28:00.384" v="1" actId="478"/>
          <ac:grpSpMkLst>
            <pc:docMk/>
            <pc:sldMk cId="2794326291" sldId="398"/>
            <ac:grpSpMk id="35" creationId="{B20B0CB1-4E77-7371-0814-8F3D976734F1}"/>
          </ac:grpSpMkLst>
        </pc:grpChg>
        <pc:picChg chg="add">
          <ac:chgData name="代數白痴 顧" userId="316db6a4f7ef8138" providerId="LiveId" clId="{3F37DFEF-68E3-4F52-A80B-166E5D1623F3}" dt="2024-03-13T01:28:15.785" v="3" actId="22"/>
          <ac:picMkLst>
            <pc:docMk/>
            <pc:sldMk cId="2794326291" sldId="398"/>
            <ac:picMk id="5" creationId="{C4FF9D4D-6933-FEB2-317B-8152AA0BFCAD}"/>
          </ac:picMkLst>
        </pc:pic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3" creationId="{9676DABF-5DED-BDF4-3D43-482D5D41351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7" creationId="{62BAFDD5-B072-8D71-785D-76F659510C4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9" creationId="{F4A1F73F-BE58-F262-BD2B-CEA6A92FFFD5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1" creationId="{2A4BDCBD-7AD9-FDBA-1408-DA495B67E5BB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2" creationId="{6068FA5D-89E3-3243-5041-FAADB04B31E1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3" creationId="{FD150363-DFE0-A24A-48DF-666F16D58BF5}"/>
          </ac:cxnSpMkLst>
        </pc:cxnChg>
      </pc:sldChg>
      <pc:sldChg chg="add modNotesTx">
        <pc:chgData name="代數白痴 顧" userId="316db6a4f7ef8138" providerId="LiveId" clId="{3F37DFEF-68E3-4F52-A80B-166E5D1623F3}" dt="2024-03-14T02:04:43.661" v="5063" actId="20577"/>
        <pc:sldMkLst>
          <pc:docMk/>
          <pc:sldMk cId="3174299720" sldId="399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1984A028-8575-4D61-95C5-65629FF8A1CD}"/>
    <pc:docChg chg="undo custSel addSld delSld modSld">
      <pc:chgData name="代數白痴 顧" userId="316db6a4f7ef8138" providerId="LiveId" clId="{1984A028-8575-4D61-95C5-65629FF8A1CD}" dt="2024-03-29T01:19:08.510" v="1589" actId="2696"/>
      <pc:docMkLst>
        <pc:docMk/>
      </pc:docMkLst>
      <pc:sldChg chg="addSp delSp modSp mod modTransition">
        <pc:chgData name="代數白痴 顧" userId="316db6a4f7ef8138" providerId="LiveId" clId="{1984A028-8575-4D61-95C5-65629FF8A1CD}" dt="2024-03-29T01:18:59.164" v="1588" actId="164"/>
        <pc:sldMkLst>
          <pc:docMk/>
          <pc:sldMk cId="1143498520" sldId="401"/>
        </pc:sldMkLst>
        <pc:spChg chg="mod">
          <ac:chgData name="代數白痴 顧" userId="316db6a4f7ef8138" providerId="LiveId" clId="{1984A028-8575-4D61-95C5-65629FF8A1CD}" dt="2024-03-29T00:52:37.595" v="504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7" creationId="{1BE328BD-3CA7-D00D-2CF6-286E7FCFDD1E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9" creationId="{D1BF9842-4110-D4A4-69D5-81C81DF5BC8E}"/>
          </ac:spMkLst>
        </pc:spChg>
        <pc:spChg chg="add del">
          <ac:chgData name="代數白痴 顧" userId="316db6a4f7ef8138" providerId="LiveId" clId="{1984A028-8575-4D61-95C5-65629FF8A1CD}" dt="2024-03-29T00:55:07.044" v="647" actId="478"/>
          <ac:spMkLst>
            <pc:docMk/>
            <pc:sldMk cId="1143498520" sldId="401"/>
            <ac:spMk id="13" creationId="{8FD44C2A-626F-0FB1-3DE0-69969B6C189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4" creationId="{109FD7E0-28BF-44D6-7E07-2A51AA8B7064}"/>
          </ac:spMkLst>
        </pc:spChg>
        <pc:spChg chg="add del mod">
          <ac:chgData name="代數白痴 顧" userId="316db6a4f7ef8138" providerId="LiveId" clId="{1984A028-8575-4D61-95C5-65629FF8A1CD}" dt="2024-03-29T00:58:40.907" v="685" actId="478"/>
          <ac:spMkLst>
            <pc:docMk/>
            <pc:sldMk cId="1143498520" sldId="401"/>
            <ac:spMk id="16" creationId="{102F6109-FDF1-1B78-1115-FB8AC09C267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19" creationId="{59B54E3F-D685-D6AF-51C0-7F5C4CBA3220}"/>
          </ac:spMkLst>
        </pc:spChg>
        <pc:spChg chg="add del mod">
          <ac:chgData name="代數白痴 顧" userId="316db6a4f7ef8138" providerId="LiveId" clId="{1984A028-8575-4D61-95C5-65629FF8A1CD}" dt="2024-03-29T00:57:06.744" v="661" actId="478"/>
          <ac:spMkLst>
            <pc:docMk/>
            <pc:sldMk cId="1143498520" sldId="401"/>
            <ac:spMk id="20" creationId="{3BA4E378-ED9B-10FD-EBAB-23B05187AE49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1" creationId="{E0CE34E9-3194-FDD5-BFA6-4F4F9112AEE6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1984A028-8575-4D61-95C5-65629FF8A1CD}" dt="2024-03-29T00:53:30.674" v="639" actId="20577"/>
          <ac:spMkLst>
            <pc:docMk/>
            <pc:sldMk cId="1143498520" sldId="401"/>
            <ac:spMk id="23" creationId="{3851CD1E-8037-4C3B-D89A-8BB0433A7809}"/>
          </ac:spMkLst>
        </pc:spChg>
        <pc:spChg chg="add del mod">
          <ac:chgData name="代數白痴 顧" userId="316db6a4f7ef8138" providerId="LiveId" clId="{1984A028-8575-4D61-95C5-65629FF8A1CD}" dt="2024-03-29T00:57:21.542" v="668" actId="478"/>
          <ac:spMkLst>
            <pc:docMk/>
            <pc:sldMk cId="1143498520" sldId="401"/>
            <ac:spMk id="24" creationId="{3816F0B6-36E7-A60F-4BD2-5ED4E88EFD30}"/>
          </ac:spMkLst>
        </pc:spChg>
        <pc:spChg chg="add del">
          <ac:chgData name="代數白痴 顧" userId="316db6a4f7ef8138" providerId="LiveId" clId="{1984A028-8575-4D61-95C5-65629FF8A1CD}" dt="2024-03-29T00:57:31.818" v="670" actId="478"/>
          <ac:spMkLst>
            <pc:docMk/>
            <pc:sldMk cId="1143498520" sldId="401"/>
            <ac:spMk id="25" creationId="{028E519F-6CD9-DDB4-BDE8-42044D0D424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3" creationId="{2F88E5CA-BEA4-43A0-8025-356970170B41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4" creationId="{47AF0B6C-C062-684A-4D77-49515CD44FC5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5" creationId="{1BF445E8-26E9-BFCA-EB0B-2D2637D1890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6" creationId="{F6A14355-A1BB-ABF7-1995-62D26B1BCA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7" creationId="{F1661564-E724-DDC9-376E-92418D7CB7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2" creationId="{B98EE984-B88B-357D-7C70-57BF6D7A35DB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6" creationId="{89BD40E0-8807-DBC7-2DCC-7686008F333B}"/>
          </ac:spMkLst>
        </pc:spChg>
        <pc:spChg chg="add mod ord">
          <ac:chgData name="代數白痴 顧" userId="316db6a4f7ef8138" providerId="LiveId" clId="{1984A028-8575-4D61-95C5-65629FF8A1CD}" dt="2024-03-29T01:00:31.580" v="717" actId="167"/>
          <ac:spMkLst>
            <pc:docMk/>
            <pc:sldMk cId="1143498520" sldId="401"/>
            <ac:spMk id="63" creationId="{41DAB81A-8351-681A-5958-BBBAC1F3069C}"/>
          </ac:spMkLst>
        </pc:spChg>
        <pc:spChg chg="add mod">
          <ac:chgData name="代數白痴 顧" userId="316db6a4f7ef8138" providerId="LiveId" clId="{1984A028-8575-4D61-95C5-65629FF8A1CD}" dt="2024-03-29T01:01:21.296" v="721" actId="1076"/>
          <ac:spMkLst>
            <pc:docMk/>
            <pc:sldMk cId="1143498520" sldId="401"/>
            <ac:spMk id="64" creationId="{C7F71C8F-9D74-9EE4-0514-DD3DFAD5C545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5" creationId="{C33ABE21-D2C2-6466-878D-5E9DC44BDB2A}"/>
          </ac:spMkLst>
        </pc:spChg>
        <pc:spChg chg="add mod">
          <ac:chgData name="代數白痴 顧" userId="316db6a4f7ef8138" providerId="LiveId" clId="{1984A028-8575-4D61-95C5-65629FF8A1CD}" dt="2024-03-29T01:01:18.664" v="720" actId="1076"/>
          <ac:spMkLst>
            <pc:docMk/>
            <pc:sldMk cId="1143498520" sldId="401"/>
            <ac:spMk id="66" creationId="{A699F353-936A-9881-7582-D1CF5F816D01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7" creationId="{0EF5ECD4-FEE8-BD3C-7271-EA416BCD794D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8" creationId="{4C93CE48-25A8-9B4F-89AA-2C91A1BBD407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9" creationId="{F2C91E65-1F65-C9C9-988C-5A86B4902BE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0" creationId="{DE704270-288B-20ED-E0C4-34C0301E0040}"/>
          </ac:spMkLst>
        </pc:spChg>
        <pc:spChg chg="add mod">
          <ac:chgData name="代數白痴 顧" userId="316db6a4f7ef8138" providerId="LiveId" clId="{1984A028-8575-4D61-95C5-65629FF8A1CD}" dt="2024-03-29T01:02:07.168" v="852" actId="1076"/>
          <ac:spMkLst>
            <pc:docMk/>
            <pc:sldMk cId="1143498520" sldId="401"/>
            <ac:spMk id="72" creationId="{DD9B2A2D-799C-282A-6D67-4B00BC063D1B}"/>
          </ac:spMkLst>
        </pc:spChg>
        <pc:spChg chg="add mod">
          <ac:chgData name="代數白痴 顧" userId="316db6a4f7ef8138" providerId="LiveId" clId="{1984A028-8575-4D61-95C5-65629FF8A1CD}" dt="2024-03-29T01:02:03.257" v="851" actId="1076"/>
          <ac:spMkLst>
            <pc:docMk/>
            <pc:sldMk cId="1143498520" sldId="401"/>
            <ac:spMk id="73" creationId="{2FDFF4E1-7E57-0D6F-76DF-9B875BAF9D45}"/>
          </ac:spMkLst>
        </pc:spChg>
        <pc:spChg chg="add mod">
          <ac:chgData name="代數白痴 顧" userId="316db6a4f7ef8138" providerId="LiveId" clId="{1984A028-8575-4D61-95C5-65629FF8A1CD}" dt="2024-03-29T01:01:26.600" v="722" actId="1076"/>
          <ac:spMkLst>
            <pc:docMk/>
            <pc:sldMk cId="1143498520" sldId="401"/>
            <ac:spMk id="74" creationId="{A0D48E75-4B6B-3464-4C22-11D2BC54D380}"/>
          </ac:spMkLst>
        </pc:spChg>
        <pc:spChg chg="add mod">
          <ac:chgData name="代數白痴 顧" userId="316db6a4f7ef8138" providerId="LiveId" clId="{1984A028-8575-4D61-95C5-65629FF8A1CD}" dt="2024-03-29T01:02:23.345" v="859" actId="1076"/>
          <ac:spMkLst>
            <pc:docMk/>
            <pc:sldMk cId="1143498520" sldId="401"/>
            <ac:spMk id="75" creationId="{053F73CB-E9E6-8A88-9E28-7FBEA205BF75}"/>
          </ac:spMkLst>
        </pc:spChg>
        <pc:spChg chg="add mod">
          <ac:chgData name="代數白痴 顧" userId="316db6a4f7ef8138" providerId="LiveId" clId="{1984A028-8575-4D61-95C5-65629FF8A1CD}" dt="2024-03-29T01:02:43.058" v="865" actId="207"/>
          <ac:spMkLst>
            <pc:docMk/>
            <pc:sldMk cId="1143498520" sldId="401"/>
            <ac:spMk id="76" creationId="{AD36D16D-39EA-37C4-C963-CFEE2A48EB71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9" creationId="{A6FBC89D-5FCE-8A25-03E8-D0D5F24C5D02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0" creationId="{71BDBBED-AE64-722C-C995-74474039E84A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1" creationId="{41DE1479-8935-9543-640A-1F8126B2B777}"/>
          </ac:spMkLst>
        </pc:spChg>
        <pc:spChg chg="add mod or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3" creationId="{DD318016-994F-01DF-7DCC-044901F405DB}"/>
          </ac:spMkLst>
        </pc:spChg>
        <pc:grpChg chg="del">
          <ac:chgData name="代數白痴 顧" userId="316db6a4f7ef8138" providerId="LiveId" clId="{1984A028-8575-4D61-95C5-65629FF8A1CD}" dt="2024-03-29T01:02:49.991" v="866" actId="165"/>
          <ac:grpSpMkLst>
            <pc:docMk/>
            <pc:sldMk cId="1143498520" sldId="401"/>
            <ac:grpSpMk id="71" creationId="{61D2FFAF-59F1-66A1-8185-A711A0A9AB9A}"/>
          </ac:grpSpMkLst>
        </pc:grpChg>
        <pc:grpChg chg="add mod">
          <ac:chgData name="代數白痴 顧" userId="316db6a4f7ef8138" providerId="LiveId" clId="{1984A028-8575-4D61-95C5-65629FF8A1CD}" dt="2024-03-29T01:18:59.164" v="1588" actId="164"/>
          <ac:grpSpMkLst>
            <pc:docMk/>
            <pc:sldMk cId="1143498520" sldId="401"/>
            <ac:grpSpMk id="88" creationId="{B6432FDA-903F-BCBF-BD60-4339DABD7316}"/>
          </ac:grpSpMkLst>
        </pc:grp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4" creationId="{FF204146-E71E-F180-33DF-4AB4744AFB95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5" creationId="{D9DBCDFE-4B36-1AFC-CB24-202A44DD5101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6" creationId="{69049608-61DC-7AE5-DD7A-731D95D3100D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7" creationId="{8C873201-FEEF-89A5-B6BA-F7100BA33B92}"/>
          </ac:graphicFrameMkLst>
        </pc:graphicFrameChg>
        <pc:picChg chg="add del mod">
          <ac:chgData name="代數白痴 顧" userId="316db6a4f7ef8138" providerId="LiveId" clId="{1984A028-8575-4D61-95C5-65629FF8A1CD}" dt="2024-03-29T00:56:29.658" v="657" actId="478"/>
          <ac:picMkLst>
            <pc:docMk/>
            <pc:sldMk cId="1143498520" sldId="401"/>
            <ac:picMk id="5" creationId="{9FED1FE3-5484-4A4C-00FE-0754E60DEB5C}"/>
          </ac:picMkLst>
        </pc:picChg>
        <pc:picChg chg="add del mod">
          <ac:chgData name="代數白痴 顧" userId="316db6a4f7ef8138" providerId="LiveId" clId="{1984A028-8575-4D61-95C5-65629FF8A1CD}" dt="2024-03-29T01:07:56.141" v="883" actId="478"/>
          <ac:picMkLst>
            <pc:docMk/>
            <pc:sldMk cId="1143498520" sldId="401"/>
            <ac:picMk id="78" creationId="{73D94FDC-EAF0-4D27-7ED0-91E298CCBC94}"/>
          </ac:picMkLst>
        </pc:picChg>
        <pc:inkChg chg="add del">
          <ac:chgData name="代數白痴 顧" userId="316db6a4f7ef8138" providerId="LiveId" clId="{1984A028-8575-4D61-95C5-65629FF8A1CD}" dt="2024-03-29T01:09:44.047" v="886" actId="478"/>
          <ac:inkMkLst>
            <pc:docMk/>
            <pc:sldMk cId="1143498520" sldId="401"/>
            <ac:inkMk id="82" creationId="{14D5F6DD-0504-AE40-0176-DC204A08E9AA}"/>
          </ac:inkMkLst>
        </pc:inkChg>
        <pc:cxnChg chg="add mod">
          <ac:chgData name="代數白痴 顧" userId="316db6a4f7ef8138" providerId="LiveId" clId="{1984A028-8575-4D61-95C5-65629FF8A1CD}" dt="2024-03-29T00:52:26.328" v="455" actId="1038"/>
          <ac:cxnSpMkLst>
            <pc:docMk/>
            <pc:sldMk cId="1143498520" sldId="401"/>
            <ac:cxnSpMk id="2" creationId="{D42F1000-A590-FED6-294D-D137485E41F3}"/>
          </ac:cxnSpMkLst>
        </pc:cxnChg>
        <pc:cxnChg chg="add mod">
          <ac:chgData name="代數白痴 顧" userId="316db6a4f7ef8138" providerId="LiveId" clId="{1984A028-8575-4D61-95C5-65629FF8A1CD}" dt="2024-03-29T00:52:34.026" v="503" actId="1038"/>
          <ac:cxnSpMkLst>
            <pc:docMk/>
            <pc:sldMk cId="1143498520" sldId="401"/>
            <ac:cxnSpMk id="3" creationId="{2807AFE4-A76E-4AC0-3F12-A4E632407625}"/>
          </ac:cxnSpMkLst>
        </pc:cxnChg>
        <pc:cxnChg chg="mod">
          <ac:chgData name="代數白痴 顧" userId="316db6a4f7ef8138" providerId="LiveId" clId="{1984A028-8575-4D61-95C5-65629FF8A1CD}" dt="2024-03-29T01:01:50.246" v="850" actId="1038"/>
          <ac:cxnSpMkLst>
            <pc:docMk/>
            <pc:sldMk cId="1143498520" sldId="401"/>
            <ac:cxnSpMk id="8" creationId="{727EC008-7B29-19B6-DCDF-9DFC3B3998F0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0" creationId="{A401BA18-9ED6-BFC6-0547-0D132F002B4D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1984A028-8575-4D61-95C5-65629FF8A1CD}" dt="2024-03-29T00:52:47.301" v="538" actId="1038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1984A028-8575-4D61-95C5-65629FF8A1CD}" dt="2024-03-29T00:52:58.823" v="595" actId="1038"/>
          <ac:cxnSpMkLst>
            <pc:docMk/>
            <pc:sldMk cId="1143498520" sldId="401"/>
            <ac:cxnSpMk id="15" creationId="{3A1B136E-9A96-618D-DE4D-50E0879EDAFD}"/>
          </ac:cxnSpMkLst>
        </pc:cxnChg>
        <pc:cxnChg chg="del">
          <ac:chgData name="代數白痴 顧" userId="316db6a4f7ef8138" providerId="LiveId" clId="{1984A028-8575-4D61-95C5-65629FF8A1CD}" dt="2024-03-29T00:53:06.313" v="596" actId="478"/>
          <ac:cxnSpMkLst>
            <pc:docMk/>
            <pc:sldMk cId="1143498520" sldId="401"/>
            <ac:cxnSpMk id="18" creationId="{8A3FD42C-0753-882F-5C77-C25690C70AF8}"/>
          </ac:cxnSpMkLst>
        </pc:cxnChg>
        <pc:cxnChg chg="add del mod">
          <ac:chgData name="代數白痴 顧" userId="316db6a4f7ef8138" providerId="LiveId" clId="{1984A028-8575-4D61-95C5-65629FF8A1CD}" dt="2024-03-29T00:57:53.331" v="674" actId="478"/>
          <ac:cxnSpMkLst>
            <pc:docMk/>
            <pc:sldMk cId="1143498520" sldId="401"/>
            <ac:cxnSpMk id="27" creationId="{1E5EA909-D77E-9FCC-AD67-D2F0CE6A2E73}"/>
          </ac:cxnSpMkLst>
        </pc:cxnChg>
        <pc:cxnChg chg="del mod">
          <ac:chgData name="代數白痴 顧" userId="316db6a4f7ef8138" providerId="LiveId" clId="{1984A028-8575-4D61-95C5-65629FF8A1CD}" dt="2024-03-29T00:50:03.289" v="1" actId="478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38" creationId="{AE414443-3C49-3988-9C2E-57504222C4F3}"/>
          </ac:cxnSpMkLst>
        </pc:cxnChg>
        <pc:cxnChg chg="add mod">
          <ac:chgData name="代數白痴 顧" userId="316db6a4f7ef8138" providerId="LiveId" clId="{1984A028-8575-4D61-95C5-65629FF8A1CD}" dt="2024-03-29T00:59:35.476" v="705" actId="1036"/>
          <ac:cxnSpMkLst>
            <pc:docMk/>
            <pc:sldMk cId="1143498520" sldId="401"/>
            <ac:cxnSpMk id="41" creationId="{83975415-7561-7AD8-5D4B-6B730C9C53BC}"/>
          </ac:cxnSpMkLst>
        </pc:cxnChg>
        <pc:cxnChg chg="del mod topLvl">
          <ac:chgData name="代數白痴 顧" userId="316db6a4f7ef8138" providerId="LiveId" clId="{1984A028-8575-4D61-95C5-65629FF8A1CD}" dt="2024-03-29T01:15:04.299" v="1134" actId="478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1984A028-8575-4D61-95C5-65629FF8A1CD}" dt="2024-03-29T01:00:01.874" v="710" actId="1076"/>
          <ac:cxnSpMkLst>
            <pc:docMk/>
            <pc:sldMk cId="1143498520" sldId="401"/>
            <ac:cxnSpMk id="48" creationId="{A2288AB3-5A3E-AC91-0F0A-88DD38F3E11B}"/>
          </ac:cxnSpMkLst>
        </pc:cxnChg>
        <pc:cxnChg chg="add mod">
          <ac:chgData name="代數白痴 顧" userId="316db6a4f7ef8138" providerId="LiveId" clId="{1984A028-8575-4D61-95C5-65629FF8A1CD}" dt="2024-03-29T00:59:52.945" v="708" actId="692"/>
          <ac:cxnSpMkLst>
            <pc:docMk/>
            <pc:sldMk cId="1143498520" sldId="401"/>
            <ac:cxnSpMk id="52" creationId="{4BF554F3-17AF-3BDF-1106-AF3BFEE1B66D}"/>
          </ac:cxnSpMkLst>
        </pc:cxnChg>
        <pc:cxnChg chg="del mod topLvl">
          <ac:chgData name="代數白痴 顧" userId="316db6a4f7ef8138" providerId="LiveId" clId="{1984A028-8575-4D61-95C5-65629FF8A1CD}" dt="2024-03-29T01:15:03.393" v="1133" actId="478"/>
          <ac:cxnSpMkLst>
            <pc:docMk/>
            <pc:sldMk cId="1143498520" sldId="401"/>
            <ac:cxnSpMk id="57" creationId="{6FABFD18-341D-3EFD-1CA8-433F3B75A38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8" creationId="{251957BE-BA3F-FFF9-B714-E5502F7BDB5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9" creationId="{CAB7ED6E-7A7C-9BC5-FD08-0FF9B85FA78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0" creationId="{81393F70-36CE-20D6-93D8-7021D86D8957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1" creationId="{3A84A0B0-3A07-1097-84AA-E6AAFF8B9F94}"/>
          </ac:cxnSpMkLst>
        </pc:cxnChg>
        <pc:cxnChg chg="del mod topLvl">
          <ac:chgData name="代數白痴 顧" userId="316db6a4f7ef8138" providerId="LiveId" clId="{1984A028-8575-4D61-95C5-65629FF8A1CD}" dt="2024-03-29T01:14:57.964" v="1132" actId="478"/>
          <ac:cxnSpMkLst>
            <pc:docMk/>
            <pc:sldMk cId="1143498520" sldId="401"/>
            <ac:cxnSpMk id="62" creationId="{50E94DA1-B1E5-952B-3C87-31ED776202F0}"/>
          </ac:cxnSpMkLst>
        </pc:cxnChg>
      </pc:sldChg>
      <pc:sldChg chg="add del modTransition">
        <pc:chgData name="代數白痴 顧" userId="316db6a4f7ef8138" providerId="LiveId" clId="{1984A028-8575-4D61-95C5-65629FF8A1CD}" dt="2024-03-29T01:19:08.510" v="1589" actId="2696"/>
        <pc:sldMkLst>
          <pc:docMk/>
          <pc:sldMk cId="3230342019" sldId="402"/>
        </pc:sldMkLst>
      </pc:sldChg>
      <pc:sldChg chg="add del">
        <pc:chgData name="代數白痴 顧" userId="316db6a4f7ef8138" providerId="LiveId" clId="{1984A028-8575-4D61-95C5-65629FF8A1CD}" dt="2024-03-29T01:19:08.510" v="1589" actId="2696"/>
        <pc:sldMkLst>
          <pc:docMk/>
          <pc:sldMk cId="4190929820" sldId="40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388C25F8-4376-4B5B-942B-DED2ADAAFC2D}"/>
    <pc:docChg chg="custSel addSld delSld modSld">
      <pc:chgData name="代數白痴 顧" userId="316db6a4f7ef8138" providerId="LiveId" clId="{388C25F8-4376-4B5B-942B-DED2ADAAFC2D}" dt="2024-02-02T07:21:19.337" v="16" actId="2696"/>
      <pc:docMkLst>
        <pc:docMk/>
      </pc:docMkLst>
      <pc:sldChg chg="addSp delSp modSp add del mod">
        <pc:chgData name="代數白痴 顧" userId="316db6a4f7ef8138" providerId="LiveId" clId="{388C25F8-4376-4B5B-942B-DED2ADAAFC2D}" dt="2024-02-02T07:21:19.337" v="16" actId="2696"/>
        <pc:sldMkLst>
          <pc:docMk/>
          <pc:sldMk cId="3666251846" sldId="398"/>
        </pc:sldMkLst>
        <pc:spChg chg="del mod topLvl">
          <ac:chgData name="代數白痴 顧" userId="316db6a4f7ef8138" providerId="LiveId" clId="{388C25F8-4376-4B5B-942B-DED2ADAAFC2D}" dt="2024-02-02T07:01:08.046" v="3" actId="478"/>
          <ac:spMkLst>
            <pc:docMk/>
            <pc:sldMk cId="3666251846" sldId="398"/>
            <ac:spMk id="24" creationId="{15F63FD9-4909-3ADC-3228-891240DAD28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5" creationId="{E3FEB93D-E400-3887-5CEC-1E578EB30AE7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6" creationId="{FAAEA8CE-6D0F-FA66-BAA2-31A81E28BAE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7" creationId="{8919BCD0-6A40-28EB-E48D-A6F04459C348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8" creationId="{E27798AE-E43F-37AC-E3A5-39C255F9B1A9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43" creationId="{62AE1175-5AEC-824F-776E-FE98460632D4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44" creationId="{9BF3A75E-EB90-1A8F-C22C-9FA12ECCD10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1" creationId="{917F89B2-56AE-1E87-6960-03C891FE8B5B}"/>
          </ac:spMkLst>
        </pc:spChg>
        <pc:spChg chg="del">
          <ac:chgData name="代數白痴 顧" userId="316db6a4f7ef8138" providerId="LiveId" clId="{388C25F8-4376-4B5B-942B-DED2ADAAFC2D}" dt="2024-02-02T07:01:29.768" v="13" actId="478"/>
          <ac:spMkLst>
            <pc:docMk/>
            <pc:sldMk cId="3666251846" sldId="398"/>
            <ac:spMk id="62" creationId="{F5E96C5F-5850-AF92-7B2A-2E227F2F31F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6" creationId="{EFA8AE7E-C860-F46C-F564-246A6CC04AF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8" creationId="{C0E4C477-00A9-F074-D523-55735252469B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9" creationId="{26211D21-4DA1-085E-BD99-DC9EE7D2B72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1" creationId="{9F640B70-077D-2FE1-DFAC-CEF31E1E733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2" creationId="{1BCFD829-9EA0-59F4-A579-30DD466655F3}"/>
          </ac:spMkLst>
        </pc:spChg>
        <pc:spChg chg="del">
          <ac:chgData name="代數白痴 顧" userId="316db6a4f7ef8138" providerId="LiveId" clId="{388C25F8-4376-4B5B-942B-DED2ADAAFC2D}" dt="2024-02-02T07:01:15.013" v="9" actId="478"/>
          <ac:spMkLst>
            <pc:docMk/>
            <pc:sldMk cId="3666251846" sldId="398"/>
            <ac:spMk id="73" creationId="{E43E4E20-DBED-3362-AB9C-4EDAB9C4BE2E}"/>
          </ac:spMkLst>
        </pc:spChg>
        <pc:spChg chg="del">
          <ac:chgData name="代數白痴 顧" userId="316db6a4f7ef8138" providerId="LiveId" clId="{388C25F8-4376-4B5B-942B-DED2ADAAFC2D}" dt="2024-02-02T07:01:13.540" v="7" actId="478"/>
          <ac:spMkLst>
            <pc:docMk/>
            <pc:sldMk cId="3666251846" sldId="398"/>
            <ac:spMk id="74" creationId="{5EF6224E-6620-22D8-1916-4BD9D1BDA85E}"/>
          </ac:spMkLst>
        </pc:spChg>
        <pc:spChg chg="del">
          <ac:chgData name="代數白痴 顧" userId="316db6a4f7ef8138" providerId="LiveId" clId="{388C25F8-4376-4B5B-942B-DED2ADAAFC2D}" dt="2024-02-02T07:01:15.846" v="10" actId="478"/>
          <ac:spMkLst>
            <pc:docMk/>
            <pc:sldMk cId="3666251846" sldId="398"/>
            <ac:spMk id="76" creationId="{A199CF7C-AEAF-BFA0-848B-F6F864ECC827}"/>
          </ac:spMkLst>
        </pc:spChg>
        <pc:spChg chg="del">
          <ac:chgData name="代數白痴 顧" userId="316db6a4f7ef8138" providerId="LiveId" clId="{388C25F8-4376-4B5B-942B-DED2ADAAFC2D}" dt="2024-02-02T07:01:14.202" v="8" actId="478"/>
          <ac:spMkLst>
            <pc:docMk/>
            <pc:sldMk cId="3666251846" sldId="398"/>
            <ac:spMk id="78" creationId="{6B8D44F8-F924-5D70-E087-EABA6808DE8F}"/>
          </ac:spMkLst>
        </pc:spChg>
        <pc:spChg chg="del">
          <ac:chgData name="代數白痴 顧" userId="316db6a4f7ef8138" providerId="LiveId" clId="{388C25F8-4376-4B5B-942B-DED2ADAAFC2D}" dt="2024-02-02T07:01:11.093" v="4" actId="478"/>
          <ac:spMkLst>
            <pc:docMk/>
            <pc:sldMk cId="3666251846" sldId="398"/>
            <ac:spMk id="79" creationId="{3250D9DA-255C-DF42-EE55-19A244E921BA}"/>
          </ac:spMkLst>
        </pc:spChg>
        <pc:spChg chg="del">
          <ac:chgData name="代數白痴 顧" userId="316db6a4f7ef8138" providerId="LiveId" clId="{388C25F8-4376-4B5B-942B-DED2ADAAFC2D}" dt="2024-02-02T07:01:16.640" v="11" actId="478"/>
          <ac:spMkLst>
            <pc:docMk/>
            <pc:sldMk cId="3666251846" sldId="398"/>
            <ac:spMk id="80" creationId="{F379688E-D59E-1E01-48BB-4A72EB9EBBD1}"/>
          </ac:spMkLst>
        </pc:spChg>
        <pc:spChg chg="del mod">
          <ac:chgData name="代數白痴 顧" userId="316db6a4f7ef8138" providerId="LiveId" clId="{388C25F8-4376-4B5B-942B-DED2ADAAFC2D}" dt="2024-02-02T07:01:12.167" v="6" actId="478"/>
          <ac:spMkLst>
            <pc:docMk/>
            <pc:sldMk cId="3666251846" sldId="398"/>
            <ac:spMk id="81" creationId="{60578709-BD20-3965-0A98-91B7FD9843FF}"/>
          </ac:spMkLst>
        </pc:spChg>
        <pc:grpChg chg="add mod">
          <ac:chgData name="代數白痴 顧" userId="316db6a4f7ef8138" providerId="LiveId" clId="{388C25F8-4376-4B5B-942B-DED2ADAAFC2D}" dt="2024-02-02T07:01:49.558" v="15" actId="14100"/>
          <ac:grpSpMkLst>
            <pc:docMk/>
            <pc:sldMk cId="3666251846" sldId="398"/>
            <ac:grpSpMk id="2" creationId="{793CDEF7-AE5A-F8C0-A18B-EA34DF0CE43A}"/>
          </ac:grpSpMkLst>
        </pc:grpChg>
        <pc:grpChg chg="del">
          <ac:chgData name="代數白痴 顧" userId="316db6a4f7ef8138" providerId="LiveId" clId="{388C25F8-4376-4B5B-942B-DED2ADAAFC2D}" dt="2024-02-02T07:01:05.245" v="2" actId="165"/>
          <ac:grpSpMkLst>
            <pc:docMk/>
            <pc:sldMk cId="3666251846" sldId="398"/>
            <ac:grpSpMk id="63" creationId="{26BEA494-5C7A-7406-E8AD-83C1D7BC3A2E}"/>
          </ac:grpSpMkLst>
        </pc:grpChg>
        <pc:cxnChg chg="de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5" creationId="{43D75110-50A2-3167-2932-8F66EA5013CB}"/>
          </ac:cxnSpMkLst>
        </pc:cxnChg>
        <pc:cxnChg chg="del mod topLv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26" creationId="{D076CB7B-6009-94F5-20AB-2286ECAF59CD}"/>
          </ac:cxnSpMkLst>
        </pc:cxnChg>
        <pc:cxnChg chg="mod topLvl">
          <ac:chgData name="代數白痴 顧" userId="316db6a4f7ef8138" providerId="LiveId" clId="{388C25F8-4376-4B5B-942B-DED2ADAAFC2D}" dt="2024-02-02T07:01:45.272" v="14" actId="164"/>
          <ac:cxnSpMkLst>
            <pc:docMk/>
            <pc:sldMk cId="3666251846" sldId="398"/>
            <ac:cxnSpMk id="42" creationId="{31BA14CC-8607-0C94-6CF0-B578429A3261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A93997-439D-4402-8FF6-B467EFD23413}"/>
    <pc:docChg chg="undo custSel addSld delSld modSld sldOrd">
      <pc:chgData name="代數白痴 顧" userId="316db6a4f7ef8138" providerId="LiveId" clId="{1AA93997-439D-4402-8FF6-B467EFD23413}" dt="2024-03-20T05:11:53.076" v="1322" actId="20577"/>
      <pc:docMkLst>
        <pc:docMk/>
      </pc:docMkLst>
      <pc:sldChg chg="del ord">
        <pc:chgData name="代數白痴 顧" userId="316db6a4f7ef8138" providerId="LiveId" clId="{1AA93997-439D-4402-8FF6-B467EFD23413}" dt="2024-03-20T05:11:40.632" v="1321" actId="2696"/>
        <pc:sldMkLst>
          <pc:docMk/>
          <pc:sldMk cId="3174299720" sldId="399"/>
        </pc:sldMkLst>
      </pc:sldChg>
      <pc:sldChg chg="addSp delSp modSp add mod modNotesTx">
        <pc:chgData name="代數白痴 顧" userId="316db6a4f7ef8138" providerId="LiveId" clId="{1AA93997-439D-4402-8FF6-B467EFD23413}" dt="2024-03-20T05:11:53.076" v="1322" actId="20577"/>
        <pc:sldMkLst>
          <pc:docMk/>
          <pc:sldMk cId="2002568168" sldId="400"/>
        </pc:sldMkLst>
        <pc:spChg chg="mod">
          <ac:chgData name="代數白痴 顧" userId="316db6a4f7ef8138" providerId="LiveId" clId="{1AA93997-439D-4402-8FF6-B467EFD23413}" dt="2024-03-20T04:57:24.799" v="368" actId="1035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9" creationId="{9FF010B8-B5F9-634B-EF96-26A2B7ED7BC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0" creationId="{44134916-D2B4-0B91-BBEF-76911512E3C2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1" creationId="{E3C4068B-919E-56C2-3D9A-A0BC9FA243C2}"/>
          </ac:spMkLst>
        </pc:spChg>
        <pc:spChg chg="del mod">
          <ac:chgData name="代數白痴 顧" userId="316db6a4f7ef8138" providerId="LiveId" clId="{1AA93997-439D-4402-8FF6-B467EFD23413}" dt="2024-03-20T04:53:04.499" v="3" actId="478"/>
          <ac:spMkLst>
            <pc:docMk/>
            <pc:sldMk cId="2002568168" sldId="400"/>
            <ac:spMk id="14" creationId="{2C6AA5E5-5773-B058-FF38-E4962F9D45D9}"/>
          </ac:spMkLst>
        </pc:spChg>
        <pc:spChg chg="del">
          <ac:chgData name="代數白痴 顧" userId="316db6a4f7ef8138" providerId="LiveId" clId="{1AA93997-439D-4402-8FF6-B467EFD23413}" dt="2024-03-20T04:53:05.684" v="5" actId="478"/>
          <ac:spMkLst>
            <pc:docMk/>
            <pc:sldMk cId="2002568168" sldId="400"/>
            <ac:spMk id="16" creationId="{4D732A4E-17E8-A91D-A4CD-A93136EA164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7" creationId="{0D2E2C52-4FAD-6474-9630-31331474FD07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8" creationId="{A40B4511-D7EE-4CEA-A0A1-75CAE649E4F9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9" creationId="{37387CC8-3139-E8CA-09D0-036BB9780E9F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0" creationId="{73A34C49-BCE5-F460-512A-C3E4FAB44120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1" creationId="{35BC9DE3-903C-7172-F9D8-CDFDA7C05BD6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2" creationId="{42F816D9-8BAC-19EB-9AAB-11D316EF5BD7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26" creationId="{B3139587-9B36-7CD4-B29D-5705D3BCE73B}"/>
          </ac:spMkLst>
        </pc:spChg>
        <pc:spChg chg="mod topLvl">
          <ac:chgData name="代數白痴 顧" userId="316db6a4f7ef8138" providerId="LiveId" clId="{1AA93997-439D-4402-8FF6-B467EFD23413}" dt="2024-03-20T05:09:18.884" v="966" actId="20577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AA93997-439D-4402-8FF6-B467EFD23413}" dt="2024-03-20T05:03:12.691" v="479" actId="692"/>
          <ac:spMkLst>
            <pc:docMk/>
            <pc:sldMk cId="2002568168" sldId="400"/>
            <ac:spMk id="30" creationId="{00BFCEAB-27E1-B723-B96C-B7450C03B13C}"/>
          </ac:spMkLst>
        </pc:spChg>
        <pc:spChg chg="add mod">
          <ac:chgData name="代數白痴 顧" userId="316db6a4f7ef8138" providerId="LiveId" clId="{1AA93997-439D-4402-8FF6-B467EFD23413}" dt="2024-03-20T05:03:16.847" v="480" actId="692"/>
          <ac:spMkLst>
            <pc:docMk/>
            <pc:sldMk cId="2002568168" sldId="400"/>
            <ac:spMk id="31" creationId="{C501F80C-B55A-8BFB-4E4F-DDDB79A27B07}"/>
          </ac:spMkLst>
        </pc:spChg>
        <pc:spChg chg="add mod">
          <ac:chgData name="代數白痴 顧" userId="316db6a4f7ef8138" providerId="LiveId" clId="{1AA93997-439D-4402-8FF6-B467EFD23413}" dt="2024-03-20T05:03:31.531" v="486" actId="1036"/>
          <ac:spMkLst>
            <pc:docMk/>
            <pc:sldMk cId="2002568168" sldId="400"/>
            <ac:spMk id="32" creationId="{49E7A857-5529-580F-C289-908025A07D0A}"/>
          </ac:spMkLst>
        </pc:spChg>
        <pc:spChg chg="add mod">
          <ac:chgData name="代數白痴 顧" userId="316db6a4f7ef8138" providerId="LiveId" clId="{1AA93997-439D-4402-8FF6-B467EFD23413}" dt="2024-03-20T05:04:34.737" v="506" actId="1076"/>
          <ac:spMkLst>
            <pc:docMk/>
            <pc:sldMk cId="2002568168" sldId="400"/>
            <ac:spMk id="33" creationId="{68D73627-6CC4-7AAF-B1B7-A2642CA7CF2D}"/>
          </ac:spMkLst>
        </pc:spChg>
        <pc:spChg chg="add mod">
          <ac:chgData name="代數白痴 顧" userId="316db6a4f7ef8138" providerId="LiveId" clId="{1AA93997-439D-4402-8FF6-B467EFD23413}" dt="2024-03-20T05:04:25.329" v="504" actId="1076"/>
          <ac:spMkLst>
            <pc:docMk/>
            <pc:sldMk cId="2002568168" sldId="400"/>
            <ac:spMk id="34" creationId="{899740C3-C1F6-67EF-FC95-03CD1C5D535E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0" creationId="{C73E72E0-965C-F8F9-E4FF-A2B1DAE0DC9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1" creationId="{DFFD671E-7D62-8CDF-041B-DCBF3B3F3AFF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2" creationId="{CD1B7282-2562-2721-397F-7F73AE7C95F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3" creationId="{3500D3E4-F32E-A928-6B56-C861AA26467F}"/>
          </ac:spMkLst>
        </pc:spChg>
        <pc:spChg chg="del">
          <ac:chgData name="代數白痴 顧" userId="316db6a4f7ef8138" providerId="LiveId" clId="{1AA93997-439D-4402-8FF6-B467EFD23413}" dt="2024-03-20T04:53:05.053" v="4" actId="478"/>
          <ac:spMkLst>
            <pc:docMk/>
            <pc:sldMk cId="2002568168" sldId="400"/>
            <ac:spMk id="44" creationId="{D0C7C1EE-3E22-B171-0748-2709849538B9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5" creationId="{98343EE8-B01F-E722-531C-23212FA58708}"/>
          </ac:spMkLst>
        </pc:spChg>
        <pc:spChg chg="mod topLvl">
          <ac:chgData name="代數白痴 顧" userId="316db6a4f7ef8138" providerId="LiveId" clId="{1AA93997-439D-4402-8FF6-B467EFD23413}" dt="2024-03-20T05:10:04.038" v="977" actId="947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6" creationId="{980E1D83-634D-D3F7-AC8D-A5CC10E617AA}"/>
          </ac:spMkLst>
        </pc:spChg>
        <pc:spChg chg="mod topLvl">
          <ac:chgData name="代數白痴 顧" userId="316db6a4f7ef8138" providerId="LiveId" clId="{1AA93997-439D-4402-8FF6-B467EFD23413}" dt="2024-03-20T05:03:52.529" v="491" actId="1076"/>
          <ac:spMkLst>
            <pc:docMk/>
            <pc:sldMk cId="2002568168" sldId="400"/>
            <ac:spMk id="65" creationId="{458F5F73-03D4-E675-76FD-19693FD0F61A}"/>
          </ac:spMkLst>
        </pc:spChg>
        <pc:spChg chg="mod topLvl">
          <ac:chgData name="代數白痴 顧" userId="316db6a4f7ef8138" providerId="LiveId" clId="{1AA93997-439D-4402-8FF6-B467EFD23413}" dt="2024-03-20T05:03:49.560" v="490" actId="1076"/>
          <ac:spMkLst>
            <pc:docMk/>
            <pc:sldMk cId="2002568168" sldId="400"/>
            <ac:spMk id="66" creationId="{E906DE12-DC24-FC83-C206-5F1559B07C29}"/>
          </ac:spMkLst>
        </pc:spChg>
        <pc:spChg chg="mod topLvl">
          <ac:chgData name="代數白痴 顧" userId="316db6a4f7ef8138" providerId="LiveId" clId="{1AA93997-439D-4402-8FF6-B467EFD23413}" dt="2024-03-20T05:03:58.913" v="492" actId="1076"/>
          <ac:spMkLst>
            <pc:docMk/>
            <pc:sldMk cId="2002568168" sldId="400"/>
            <ac:spMk id="67" creationId="{8B42F1A6-14F5-DB76-3A57-262526FA2D10}"/>
          </ac:spMkLst>
        </pc:spChg>
        <pc:spChg chg="mod topLvl">
          <ac:chgData name="代數白痴 顧" userId="316db6a4f7ef8138" providerId="LiveId" clId="{1AA93997-439D-4402-8FF6-B467EFD23413}" dt="2024-03-20T05:04:03.929" v="493" actId="1076"/>
          <ac:spMkLst>
            <pc:docMk/>
            <pc:sldMk cId="2002568168" sldId="400"/>
            <ac:spMk id="68" creationId="{15A15F28-B1B0-ACA2-2906-2CDF8553FECF}"/>
          </ac:spMkLst>
        </pc:spChg>
        <pc:spChg chg="mod topLvl">
          <ac:chgData name="代數白痴 顧" userId="316db6a4f7ef8138" providerId="LiveId" clId="{1AA93997-439D-4402-8FF6-B467EFD23413}" dt="2024-03-20T05:04:31.369" v="505" actId="1076"/>
          <ac:spMkLst>
            <pc:docMk/>
            <pc:sldMk cId="2002568168" sldId="400"/>
            <ac:spMk id="69" creationId="{6A44CB1E-18FE-A8CB-0529-7FD1915B2AE9}"/>
          </ac:spMkLst>
        </pc:spChg>
        <pc:grpChg chg="del">
          <ac:chgData name="代數白痴 顧" userId="316db6a4f7ef8138" providerId="LiveId" clId="{1AA93997-439D-4402-8FF6-B467EFD23413}" dt="2024-03-20T04:53:01.989" v="1" actId="478"/>
          <ac:grpSpMkLst>
            <pc:docMk/>
            <pc:sldMk cId="2002568168" sldId="400"/>
            <ac:grpSpMk id="15" creationId="{1E9A1610-66F8-2A0C-F6C6-E18FE45F879B}"/>
          </ac:grpSpMkLst>
        </pc:grpChg>
        <pc:grpChg chg="del mod topLvl">
          <ac:chgData name="代數白痴 顧" userId="316db6a4f7ef8138" providerId="LiveId" clId="{1AA93997-439D-4402-8FF6-B467EFD23413}" dt="2024-03-20T05:01:09.243" v="460" actId="165"/>
          <ac:grpSpMkLst>
            <pc:docMk/>
            <pc:sldMk cId="2002568168" sldId="400"/>
            <ac:grpSpMk id="24" creationId="{2A890370-EF2A-2F90-CFC9-F2BF1E23E46C}"/>
          </ac:grpSpMkLst>
        </pc:grpChg>
        <pc:grpChg chg="del">
          <ac:chgData name="代數白痴 顧" userId="316db6a4f7ef8138" providerId="LiveId" clId="{1AA93997-439D-4402-8FF6-B467EFD23413}" dt="2024-03-20T05:01:02.332" v="458" actId="165"/>
          <ac:grpSpMkLst>
            <pc:docMk/>
            <pc:sldMk cId="2002568168" sldId="400"/>
            <ac:grpSpMk id="25" creationId="{943BED93-F276-6192-2B67-904AFD78C3D9}"/>
          </ac:grpSpMkLst>
        </pc:grpChg>
        <pc:picChg chg="add del mod ord">
          <ac:chgData name="代數白痴 顧" userId="316db6a4f7ef8138" providerId="LiveId" clId="{1AA93997-439D-4402-8FF6-B467EFD23413}" dt="2024-03-20T05:00:42.406" v="456" actId="478"/>
          <ac:picMkLst>
            <pc:docMk/>
            <pc:sldMk cId="2002568168" sldId="400"/>
            <ac:picMk id="8" creationId="{BAE1FFF8-EDFD-CF01-B41C-F880783B4E6C}"/>
          </ac:picMkLst>
        </pc:picChg>
        <pc:picChg chg="add del mod">
          <ac:chgData name="代數白痴 顧" userId="316db6a4f7ef8138" providerId="LiveId" clId="{1AA93997-439D-4402-8FF6-B467EFD23413}" dt="2024-03-20T05:04:36.589" v="507" actId="478"/>
          <ac:picMkLst>
            <pc:docMk/>
            <pc:sldMk cId="2002568168" sldId="400"/>
            <ac:picMk id="29" creationId="{481C69C2-37F7-0681-1712-8424992C288F}"/>
          </ac:picMkLst>
        </pc:picChg>
        <pc:cxnChg chg="add mod">
          <ac:chgData name="代數白痴 顧" userId="316db6a4f7ef8138" providerId="LiveId" clId="{1AA93997-439D-4402-8FF6-B467EFD23413}" dt="2024-03-20T04:57:36.210" v="420" actId="1038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AA93997-439D-4402-8FF6-B467EFD23413}" dt="2024-03-20T04:57:05.862" v="299" actId="1037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AA93997-439D-4402-8FF6-B467EFD23413}" dt="2024-03-20T04:57:11.515" v="303" actId="1038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AA93997-439D-4402-8FF6-B467EFD23413}" dt="2024-03-20T04:57:40.232" v="421" actId="1038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AA93997-439D-4402-8FF6-B467EFD23413}" dt="2024-03-20T05:10:46.678" v="1076" actId="1036"/>
          <ac:cxnSpMkLst>
            <pc:docMk/>
            <pc:sldMk cId="2002568168" sldId="400"/>
            <ac:cxnSpMk id="35" creationId="{167E1449-D29C-1813-C20D-A64DDB752E9C}"/>
          </ac:cxnSpMkLst>
        </pc:cxnChg>
        <pc:cxnChg chg="add mod">
          <ac:chgData name="代數白痴 顧" userId="316db6a4f7ef8138" providerId="LiveId" clId="{1AA93997-439D-4402-8FF6-B467EFD23413}" dt="2024-03-20T05:11:30.008" v="1320" actId="1037"/>
          <ac:cxnSpMkLst>
            <pc:docMk/>
            <pc:sldMk cId="2002568168" sldId="400"/>
            <ac:cxnSpMk id="36" creationId="{725FAB0F-403B-BFD5-2BD0-AC7E204903B9}"/>
          </ac:cxnSpMkLst>
        </pc:cxnChg>
        <pc:cxnChg chg="add mod">
          <ac:chgData name="代數白痴 顧" userId="316db6a4f7ef8138" providerId="LiveId" clId="{1AA93997-439D-4402-8FF6-B467EFD23413}" dt="2024-03-20T05:11:14.687" v="1236" actId="1037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1AA93997-439D-4402-8FF6-B467EFD23413}" dt="2024-03-20T05:11:25.906" v="1316" actId="1037"/>
          <ac:cxnSpMkLst>
            <pc:docMk/>
            <pc:sldMk cId="2002568168" sldId="400"/>
            <ac:cxnSpMk id="38" creationId="{C6772437-29B0-AA38-C372-62A187EC3C22}"/>
          </ac:cxnSpMkLst>
        </pc:cxnChg>
        <pc:cxnChg chg="mod topLvl">
          <ac:chgData name="代數白痴 顧" userId="316db6a4f7ef8138" providerId="LiveId" clId="{1AA93997-439D-4402-8FF6-B467EFD23413}" dt="2024-03-20T05:10:22.437" v="1033" actId="1038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1AA93997-439D-4402-8FF6-B467EFD23413}" dt="2024-03-20T05:10:30.011" v="1043" actId="1038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1AA93997-439D-4402-8FF6-B467EFD23413}" dt="2024-03-20T05:10:37.067" v="1067" actId="1037"/>
          <ac:cxnSpMkLst>
            <pc:docMk/>
            <pc:sldMk cId="2002568168" sldId="400"/>
            <ac:cxnSpMk id="50" creationId="{CE7D25A2-2479-B9C2-BE7E-7EC58120BD13}"/>
          </ac:cxnSpMkLst>
        </pc:cxnChg>
        <pc:cxnChg chg="mod topLvl">
          <ac:chgData name="代數白痴 顧" userId="316db6a4f7ef8138" providerId="LiveId" clId="{1AA93997-439D-4402-8FF6-B467EFD23413}" dt="2024-03-20T05:01:02.332" v="458" actId="165"/>
          <ac:cxnSpMkLst>
            <pc:docMk/>
            <pc:sldMk cId="2002568168" sldId="400"/>
            <ac:cxnSpMk id="54" creationId="{C85B2D53-5B5A-9AC0-2275-87E619C4DFE5}"/>
          </ac:cxnSpMkLst>
        </pc:cxn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104BAB1E-8455-4348-AE62-9CFB8216C28C}"/>
    <pc:docChg chg="undo custSel addSld delSld modSld">
      <pc:chgData name="代數白痴 顧" userId="316db6a4f7ef8138" providerId="LiveId" clId="{104BAB1E-8455-4348-AE62-9CFB8216C28C}" dt="2024-03-25T05:17:42.424" v="1821"/>
      <pc:docMkLst>
        <pc:docMk/>
      </pc:docMkLst>
      <pc:sldChg chg="addSp delSp modSp mod modTransition">
        <pc:chgData name="代數白痴 顧" userId="316db6a4f7ef8138" providerId="LiveId" clId="{104BAB1E-8455-4348-AE62-9CFB8216C28C}" dt="2024-03-25T05:17:42.424" v="1821"/>
        <pc:sldMkLst>
          <pc:docMk/>
          <pc:sldMk cId="2002568168" sldId="400"/>
        </pc:sldMkLst>
        <pc:spChg chg="mod">
          <ac:chgData name="代數白痴 顧" userId="316db6a4f7ef8138" providerId="LiveId" clId="{104BAB1E-8455-4348-AE62-9CFB8216C28C}" dt="2024-03-25T04:54:41.817" v="964" actId="20577"/>
          <ac:spMkLst>
            <pc:docMk/>
            <pc:sldMk cId="2002568168" sldId="400"/>
            <ac:spMk id="6" creationId="{CEEB7751-993F-9058-CC83-7E99352B29A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9" creationId="{9FF010B8-B5F9-634B-EF96-26A2B7ED7BC1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0" creationId="{44134916-D2B4-0B91-BBEF-76911512E3C2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1" creationId="{E3C4068B-919E-56C2-3D9A-A0BC9FA243C2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5" creationId="{9779476D-E216-7C02-A356-38F7F1BFE352}"/>
          </ac:spMkLst>
        </pc:spChg>
        <pc:spChg chg="add del">
          <ac:chgData name="代數白痴 顧" userId="316db6a4f7ef8138" providerId="LiveId" clId="{104BAB1E-8455-4348-AE62-9CFB8216C28C}" dt="2024-03-25T04:56:15.208" v="1007" actId="478"/>
          <ac:spMkLst>
            <pc:docMk/>
            <pc:sldMk cId="2002568168" sldId="400"/>
            <ac:spMk id="16" creationId="{824D9185-4688-AB88-FCB8-5081A09EF70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7" creationId="{0D2E2C52-4FAD-6474-9630-31331474FD07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8" creationId="{94D04B57-C454-EA6D-80D2-551D2044A64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9" creationId="{CA4BE1D7-3069-F95C-5BAB-1958F9EC59F8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0" creationId="{BEC1EF9E-6427-B441-1FE8-592F6AA7C6DF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1" creationId="{9C0355DE-3462-18F3-2F28-782DA27082E5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2" creationId="{B8B0162F-D9E2-CCDF-3233-97F2E57FDC74}"/>
          </ac:spMkLst>
        </pc:spChg>
        <pc:spChg chg="mod">
          <ac:chgData name="代數白痴 顧" userId="316db6a4f7ef8138" providerId="LiveId" clId="{104BAB1E-8455-4348-AE62-9CFB8216C28C}" dt="2024-03-25T05:15:02.418" v="1807" actId="20577"/>
          <ac:spMkLst>
            <pc:docMk/>
            <pc:sldMk cId="2002568168" sldId="400"/>
            <ac:spMk id="23" creationId="{3851CD1E-8037-4C3B-D89A-8BB0433A7809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4" creationId="{9377D147-AFBB-7DF7-1105-B2382BA9BA36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5" creationId="{0921CEEE-F1A3-721C-6FB8-40BC1D786C24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26" creationId="{B3139587-9B36-7CD4-B29D-5705D3BCE73B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7" creationId="{C42C94BB-F54B-7CE7-EF08-78809EEFFFF4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9" creationId="{773C50DB-BC9F-BE1E-36BD-27D24A15B2A1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0" creationId="{00BFCEAB-27E1-B723-B96C-B7450C03B13C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1" creationId="{C501F80C-B55A-8BFB-4E4F-DDDB79A27B07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2" creationId="{49E7A857-5529-580F-C289-908025A07D0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3" creationId="{68D73627-6CC4-7AAF-B1B7-A2642CA7CF2D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4" creationId="{899740C3-C1F6-67EF-FC95-03CD1C5D535E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0" creationId="{C73E72E0-965C-F8F9-E4FF-A2B1DAE0DC9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1" creationId="{DFFD671E-7D62-8CDF-041B-DCBF3B3F3AFF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2" creationId="{CD1B7282-2562-2721-397F-7F73AE7C95F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3" creationId="{3500D3E4-F32E-A928-6B56-C861AA26467F}"/>
          </ac:spMkLst>
        </pc:spChg>
        <pc:spChg chg="add mod or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44" creationId="{5BF5DC49-F258-418E-F4E6-CAF6948CCC00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5" creationId="{98343EE8-B01F-E722-531C-23212FA58708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2" creationId="{AA1D6992-C3F4-8400-1B34-6E1E0CD1D94F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5" creationId="{AFD9F53A-8D21-1D2F-8D1E-F745BAED4930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7" creationId="{EBE53B96-15C1-51FB-B005-DA0D341362DE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8" creationId="{D9ADDF82-C7A5-E3AA-DE14-7B52572E4543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9" creationId="{D41AA760-A941-37BD-9C73-80247101C402}"/>
          </ac:spMkLst>
        </pc:spChg>
        <pc:spChg chg="mod">
          <ac:chgData name="代數白痴 顧" userId="316db6a4f7ef8138" providerId="LiveId" clId="{104BAB1E-8455-4348-AE62-9CFB8216C28C}" dt="2024-03-25T05:05:26.890" v="1605" actId="14100"/>
          <ac:spMkLst>
            <pc:docMk/>
            <pc:sldMk cId="2002568168" sldId="400"/>
            <ac:spMk id="60" creationId="{B186BDCD-4045-B353-6E61-81059E007FF6}"/>
          </ac:spMkLst>
        </pc:spChg>
        <pc:spChg chg="mod">
          <ac:chgData name="代數白痴 顧" userId="316db6a4f7ef8138" providerId="LiveId" clId="{104BAB1E-8455-4348-AE62-9CFB8216C28C}" dt="2024-03-25T05:16:20.441" v="1817" actId="692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104BAB1E-8455-4348-AE62-9CFB8216C28C}" dt="2024-03-25T05:16:29.107" v="1819" actId="692"/>
          <ac:spMkLst>
            <pc:docMk/>
            <pc:sldMk cId="2002568168" sldId="400"/>
            <ac:spMk id="64" creationId="{B2E043C0-063F-304A-2FD4-BAE5C8503AF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5" creationId="{458F5F73-03D4-E675-76FD-19693FD0F61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6" creationId="{E906DE12-DC24-FC83-C206-5F1559B07C29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7" creationId="{8B42F1A6-14F5-DB76-3A57-262526FA2D10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8" creationId="{15A15F28-B1B0-ACA2-2906-2CDF8553FEC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9" creationId="{6A44CB1E-18FE-A8CB-0529-7FD1915B2AE9}"/>
          </ac:spMkLst>
        </pc:spChg>
        <pc:spChg chg="mod">
          <ac:chgData name="代數白痴 顧" userId="316db6a4f7ef8138" providerId="LiveId" clId="{104BAB1E-8455-4348-AE62-9CFB8216C28C}" dt="2024-03-25T05:16:25.210" v="1818" actId="692"/>
          <ac:spMkLst>
            <pc:docMk/>
            <pc:sldMk cId="2002568168" sldId="400"/>
            <ac:spMk id="70" creationId="{283EEEFA-8E73-4509-B11F-7738D2A2EED7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2" creationId="{E3BCC10F-3B33-28C2-C93E-B8E43838615D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3" creationId="{57E99C48-09FF-CDB0-61F6-D1B9759DD8DC}"/>
          </ac:spMkLst>
        </pc:spChg>
        <pc:spChg chg="add mod">
          <ac:chgData name="代數白痴 顧" userId="316db6a4f7ef8138" providerId="LiveId" clId="{104BAB1E-8455-4348-AE62-9CFB8216C28C}" dt="2024-03-25T05:16:43.600" v="1820" actId="1076"/>
          <ac:spMkLst>
            <pc:docMk/>
            <pc:sldMk cId="2002568168" sldId="400"/>
            <ac:spMk id="74" creationId="{6C787CC8-52E2-426B-0892-A497D359353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5" creationId="{83FAB6D6-8EBC-166A-E776-53E60E63305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6" creationId="{9D0EEEC2-C3D9-04AD-C644-91F5A4625FF0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7" creationId="{E14D95DF-109F-45A2-8E78-BAFA21B76C81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8" creationId="{B9A2A3FF-5065-8F62-96AD-4934F3EF7C39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9" creationId="{85730886-4127-41EF-A23F-8F5E2ED3994B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80" creationId="{F2EB1FA1-4FF7-900D-AC28-152ED35692F1}"/>
          </ac:spMkLst>
        </pc:spChg>
        <pc:grpChg chg="add del mod">
          <ac:chgData name="代數白痴 顧" userId="316db6a4f7ef8138" providerId="LiveId" clId="{104BAB1E-8455-4348-AE62-9CFB8216C28C}" dt="2024-03-25T05:05:31.061" v="1606" actId="478"/>
          <ac:grpSpMkLst>
            <pc:docMk/>
            <pc:sldMk cId="2002568168" sldId="400"/>
            <ac:grpSpMk id="53" creationId="{DD453CED-CE04-2757-3D96-19030378579B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62" creationId="{9C90B418-BC75-DF68-E730-F80990619376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82" creationId="{F8E4D242-6F90-7126-34F6-E06F03FDE009}"/>
          </ac:grpSpMkLst>
        </pc:grp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">
          <ac:chgData name="代數白痴 顧" userId="316db6a4f7ef8138" providerId="LiveId" clId="{104BAB1E-8455-4348-AE62-9CFB8216C28C}" dt="2024-03-25T05:12:40.564" v="1710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104BAB1E-8455-4348-AE62-9CFB8216C28C}" dt="2024-03-25T04:58:11.348" v="1031" actId="478"/>
          <ac:picMkLst>
            <pc:docMk/>
            <pc:sldMk cId="2002568168" sldId="400"/>
            <ac:picMk id="14" creationId="{C0A327A9-D9C7-0B2F-833B-B6BAE35B6CFB}"/>
          </ac:picMkLst>
        </pc:pic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04BAB1E-8455-4348-AE62-9CFB8216C28C}" dt="2024-03-25T04:54:36.376" v="959" actId="1038"/>
          <ac:cxnSpMkLst>
            <pc:docMk/>
            <pc:sldMk cId="2002568168" sldId="400"/>
            <ac:cxnSpMk id="7" creationId="{7CA831A0-F438-A48F-D03C-C03450930666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5" creationId="{167E1449-D29C-1813-C20D-A64DDB752E9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6" creationId="{725FAB0F-403B-BFD5-2BD0-AC7E204903B9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7" creationId="{2D2CB6E5-A56F-FC86-796B-3C9D1685291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8" creationId="{C6772437-29B0-AA38-C372-62A187EC3C22}"/>
          </ac:cxnSpMkLst>
        </pc:cxnChg>
        <pc:cxnChg chg="add 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0" creationId="{CE7D25A2-2479-B9C2-BE7E-7EC58120BD13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4" creationId="{C85B2D53-5B5A-9AC0-2275-87E619C4DFE5}"/>
          </ac:cxnSpMkLst>
        </pc:cxnChg>
        <pc:cxnChg chg="mod">
          <ac:chgData name="代數白痴 顧" userId="316db6a4f7ef8138" providerId="LiveId" clId="{104BAB1E-8455-4348-AE62-9CFB8216C28C}" dt="2024-03-25T05:15:34.292" v="1808" actId="692"/>
          <ac:cxnSpMkLst>
            <pc:docMk/>
            <pc:sldMk cId="2002568168" sldId="400"/>
            <ac:cxnSpMk id="71" creationId="{09951B0E-3919-9E0C-294E-8476F1798824}"/>
          </ac:cxnSpMkLst>
        </pc:cxnChg>
      </pc:sldChg>
      <pc:sldChg chg="add del modTransition">
        <pc:chgData name="代數白痴 顧" userId="316db6a4f7ef8138" providerId="LiveId" clId="{104BAB1E-8455-4348-AE62-9CFB8216C28C}" dt="2024-03-25T05:12:59.059" v="1744" actId="2696"/>
        <pc:sldMkLst>
          <pc:docMk/>
          <pc:sldMk cId="380209889" sldId="401"/>
        </pc:sldMkLst>
      </pc:sldChg>
    </pc:docChg>
  </pc:docChgLst>
  <pc:docChgLst>
    <pc:chgData name="代數白痴 顧" userId="316db6a4f7ef8138" providerId="LiveId" clId="{F25B5EE7-91BB-468A-BB94-C81A8B4B98D1}"/>
    <pc:docChg chg="custSel addSld delSld modSld">
      <pc:chgData name="代數白痴 顧" userId="316db6a4f7ef8138" providerId="LiveId" clId="{F25B5EE7-91BB-468A-BB94-C81A8B4B98D1}" dt="2024-03-11T00:43:53.656" v="1352" actId="47"/>
      <pc:docMkLst>
        <pc:docMk/>
      </pc:docMkLst>
      <pc:sldChg chg="addSp delSp modSp mod modTransition">
        <pc:chgData name="代數白痴 顧" userId="316db6a4f7ef8138" providerId="LiveId" clId="{F25B5EE7-91BB-468A-BB94-C81A8B4B98D1}" dt="2024-03-11T00:43:45.194" v="1351" actId="164"/>
        <pc:sldMkLst>
          <pc:docMk/>
          <pc:sldMk cId="2794326291" sldId="398"/>
        </pc:sldMkLst>
        <pc:spChg chg="mod">
          <ac:chgData name="代數白痴 顧" userId="316db6a4f7ef8138" providerId="LiveId" clId="{F25B5EE7-91BB-468A-BB94-C81A8B4B98D1}" dt="2024-03-11T00:14:27.303" v="233" actId="114"/>
          <ac:spMkLst>
            <pc:docMk/>
            <pc:sldMk cId="2794326291" sldId="398"/>
            <ac:spMk id="6" creationId="{CEEB7751-993F-9058-CC83-7E99352B29AD}"/>
          </ac:spMkLst>
        </pc:spChg>
        <pc:spChg chg="add">
          <ac:chgData name="代數白痴 顧" userId="316db6a4f7ef8138" providerId="LiveId" clId="{F25B5EE7-91BB-468A-BB94-C81A8B4B98D1}" dt="2024-03-11T00:19:18.692" v="611" actId="11529"/>
          <ac:spMkLst>
            <pc:docMk/>
            <pc:sldMk cId="2794326291" sldId="398"/>
            <ac:spMk id="16" creationId="{2130F8BB-A07A-6C9D-654B-D9EC58896D64}"/>
          </ac:spMkLst>
        </pc:spChg>
        <pc:spChg chg="add mod">
          <ac:chgData name="代數白痴 顧" userId="316db6a4f7ef8138" providerId="LiveId" clId="{F25B5EE7-91BB-468A-BB94-C81A8B4B98D1}" dt="2024-03-11T00:21:21.232" v="632" actId="14100"/>
          <ac:spMkLst>
            <pc:docMk/>
            <pc:sldMk cId="2794326291" sldId="398"/>
            <ac:spMk id="17" creationId="{E1175831-59A8-DC76-463C-1FD0B9C16AFF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18" creationId="{C9CF139F-0711-1421-E4B2-1B299B3C1C78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20" creationId="{5FC3F09B-B464-0099-3299-489D79FCE3EE}"/>
          </ac:spMkLst>
        </pc:spChg>
        <pc:spChg chg="add mod">
          <ac:chgData name="代數白痴 顧" userId="316db6a4f7ef8138" providerId="LiveId" clId="{F25B5EE7-91BB-468A-BB94-C81A8B4B98D1}" dt="2024-03-11T00:21:52.463" v="636" actId="1076"/>
          <ac:spMkLst>
            <pc:docMk/>
            <pc:sldMk cId="2794326291" sldId="398"/>
            <ac:spMk id="21" creationId="{9AA532CC-20D0-46AE-7EDE-4CA5C3CF5D29}"/>
          </ac:spMkLst>
        </pc:spChg>
        <pc:spChg chg="mod">
          <ac:chgData name="代數白痴 顧" userId="316db6a4f7ef8138" providerId="LiveId" clId="{F25B5EE7-91BB-468A-BB94-C81A8B4B98D1}" dt="2024-03-11T00:11:10.033" v="48" actId="27636"/>
          <ac:spMkLst>
            <pc:docMk/>
            <pc:sldMk cId="2794326291" sldId="398"/>
            <ac:spMk id="23" creationId="{3851CD1E-8037-4C3B-D89A-8BB0433A7809}"/>
          </ac:spMkLst>
        </pc:spChg>
        <pc:spChg chg="add mod">
          <ac:chgData name="代數白痴 顧" userId="316db6a4f7ef8138" providerId="LiveId" clId="{F25B5EE7-91BB-468A-BB94-C81A8B4B98D1}" dt="2024-03-11T00:21:54.759" v="637" actId="1076"/>
          <ac:spMkLst>
            <pc:docMk/>
            <pc:sldMk cId="2794326291" sldId="398"/>
            <ac:spMk id="24" creationId="{1739CD10-027E-C518-E8A1-AE631F963D21}"/>
          </ac:spMkLst>
        </pc:spChg>
        <pc:spChg chg="add mod">
          <ac:chgData name="代數白痴 顧" userId="316db6a4f7ef8138" providerId="LiveId" clId="{F25B5EE7-91BB-468A-BB94-C81A8B4B98D1}" dt="2024-03-11T00:22:00.064" v="638" actId="1076"/>
          <ac:spMkLst>
            <pc:docMk/>
            <pc:sldMk cId="2794326291" sldId="398"/>
            <ac:spMk id="25" creationId="{50034D18-845F-931F-0599-02274530ACB5}"/>
          </ac:spMkLst>
        </pc:spChg>
        <pc:spChg chg="add mod">
          <ac:chgData name="代數白痴 顧" userId="316db6a4f7ef8138" providerId="LiveId" clId="{F25B5EE7-91BB-468A-BB94-C81A8B4B98D1}" dt="2024-03-11T00:22:03.968" v="639" actId="1076"/>
          <ac:spMkLst>
            <pc:docMk/>
            <pc:sldMk cId="2794326291" sldId="398"/>
            <ac:spMk id="26" creationId="{3B4BABF0-B319-6E3A-4785-A2479862FF32}"/>
          </ac:spMkLst>
        </pc:spChg>
        <pc:spChg chg="add mod">
          <ac:chgData name="代數白痴 顧" userId="316db6a4f7ef8138" providerId="LiveId" clId="{F25B5EE7-91BB-468A-BB94-C81A8B4B98D1}" dt="2024-03-11T00:22:10.856" v="642" actId="1076"/>
          <ac:spMkLst>
            <pc:docMk/>
            <pc:sldMk cId="2794326291" sldId="398"/>
            <ac:spMk id="27" creationId="{0DD5AF0C-E514-A8C1-FE50-9FE806D143AF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28" creationId="{DD0456EB-916B-B09D-EE0B-4400A60A7710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8" creationId="{FCF160CE-FA28-8733-E522-30AAB0E168C1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9" creationId="{C6A9B498-711B-3A1C-B0B9-A80CA90D48D6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43" creationId="{358B2959-0E86-0C3E-5436-730BBFCB0F03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44" creationId="{D73DD402-9BA1-5CE3-67AC-BE1880B2B4D6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6" creationId="{980E1D83-634D-D3F7-AC8D-A5CC10E617A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1" creationId="{5E97D094-D0E0-E820-97E9-53046AE70BF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2" creationId="{73E708A2-553F-9AAF-E892-220AA0557F70}"/>
          </ac:spMkLst>
        </pc:spChg>
        <pc:spChg chg="del mod topLvl">
          <ac:chgData name="代數白痴 顧" userId="316db6a4f7ef8138" providerId="LiveId" clId="{F25B5EE7-91BB-468A-BB94-C81A8B4B98D1}" dt="2024-03-11T00:39:14.934" v="670" actId="478"/>
          <ac:spMkLst>
            <pc:docMk/>
            <pc:sldMk cId="2794326291" sldId="398"/>
            <ac:spMk id="63" creationId="{9ED9FBD7-FD97-E40F-7BFE-07ED6083E5AC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8" creationId="{F15DE7F5-8FD4-5B07-4E3E-FF6E76D2D55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9" creationId="{75D50F03-B6ED-EF72-FAB7-B0377A9ADDB1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0" creationId="{61EA1D3E-208E-8CA3-EA75-EBF7F514BCE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1" creationId="{52431206-3BBE-E66E-4A70-74E2C905D6C0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2" creationId="{6D3D2DAB-880C-1022-C451-7AF0BD9F5E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3" creationId="{CF964E25-8870-2179-3DE0-CAD58B0EB1D4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6" creationId="{4DC49720-3F52-74C3-E126-A4FD4B134497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7" creationId="{F8905B58-6846-0BF0-5818-A08A7D1DA96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8" creationId="{D0B31F98-841C-1EBE-CAC9-23DC999E391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9" creationId="{CBB458E9-650F-AC92-E770-95D7BDB2940E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0" creationId="{BE637A8C-FCFE-F36D-9ED2-E5E5E89385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1" creationId="{8B1EFBF5-4F44-BED4-B1F6-6A00B77CDC79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3" creationId="{5DE01C07-01F2-2408-33E6-3DDC579A3D3D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4" creationId="{5942AB55-CA53-C6E6-9050-8C3CF345D92A}"/>
          </ac:spMkLst>
        </pc:s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1" creationId="{2B2607C2-BEE3-04C4-9AE8-8069B3B6DE35}"/>
          </ac:grpSpMkLst>
        </pc:gr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5" creationId="{B20B0CB1-4E77-7371-0814-8F3D976734F1}"/>
          </ac:grpSpMkLst>
        </pc:grpChg>
        <pc:grpChg chg="del">
          <ac:chgData name="代數白痴 顧" userId="316db6a4f7ef8138" providerId="LiveId" clId="{F25B5EE7-91BB-468A-BB94-C81A8B4B98D1}" dt="2024-03-11T00:29:25.302" v="645" actId="165"/>
          <ac:grpSpMkLst>
            <pc:docMk/>
            <pc:sldMk cId="2794326291" sldId="398"/>
            <ac:grpSpMk id="65" creationId="{03443D5A-68C9-09B4-F86A-E50D3A63E574}"/>
          </ac:grpSpMkLst>
        </pc:grpChg>
        <pc:picChg chg="add del mod">
          <ac:chgData name="代數白痴 顧" userId="316db6a4f7ef8138" providerId="LiveId" clId="{F25B5EE7-91BB-468A-BB94-C81A8B4B98D1}" dt="2024-03-11T00:21:10.963" v="631" actId="478"/>
          <ac:picMkLst>
            <pc:docMk/>
            <pc:sldMk cId="2794326291" sldId="398"/>
            <ac:picMk id="15" creationId="{FAED90B6-190D-4153-E7FD-7DD9B2BA3B44}"/>
          </ac:picMkLst>
        </pc:picChg>
        <pc:picChg chg="add mod ord">
          <ac:chgData name="代數白痴 顧" userId="316db6a4f7ef8138" providerId="LiveId" clId="{F25B5EE7-91BB-468A-BB94-C81A8B4B98D1}" dt="2024-03-11T00:39:31.473" v="674" actId="164"/>
          <ac:picMkLst>
            <pc:docMk/>
            <pc:sldMk cId="2794326291" sldId="398"/>
            <ac:picMk id="30" creationId="{55FC8BB4-DB0D-BBCA-8F6F-5022C1D5B24F}"/>
          </ac:picMkLst>
        </pc:picChg>
        <pc:cxnChg chg="del">
          <ac:chgData name="代數白痴 顧" userId="316db6a4f7ef8138" providerId="LiveId" clId="{F25B5EE7-91BB-468A-BB94-C81A8B4B98D1}" dt="2024-03-11T00:29:41.517" v="652" actId="478"/>
          <ac:cxnSpMkLst>
            <pc:docMk/>
            <pc:sldMk cId="2794326291" sldId="398"/>
            <ac:cxnSpMk id="2" creationId="{AF49987B-74D8-FE8A-5F0F-B2002E974595}"/>
          </ac:cxnSpMkLst>
        </pc:cxnChg>
        <pc:cxnChg chg="add mod">
          <ac:chgData name="代數白痴 顧" userId="316db6a4f7ef8138" providerId="LiveId" clId="{F25B5EE7-91BB-468A-BB94-C81A8B4B98D1}" dt="2024-03-11T00:14:54.410" v="295" actId="1038"/>
          <ac:cxnSpMkLst>
            <pc:docMk/>
            <pc:sldMk cId="2794326291" sldId="398"/>
            <ac:cxnSpMk id="3" creationId="{9676DABF-5DED-BDF4-3D43-482D5D413517}"/>
          </ac:cxnSpMkLst>
        </pc:cxnChg>
        <pc:cxnChg chg="mod">
          <ac:chgData name="代數白痴 顧" userId="316db6a4f7ef8138" providerId="LiveId" clId="{F25B5EE7-91BB-468A-BB94-C81A8B4B98D1}" dt="2024-03-11T00:13:22.151" v="224" actId="1037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F25B5EE7-91BB-468A-BB94-C81A8B4B98D1}" dt="2024-03-11T00:15:43.588" v="605" actId="478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F25B5EE7-91BB-468A-BB94-C81A8B4B98D1}" dt="2024-03-11T00:15:02.254" v="364" actId="1037"/>
          <ac:cxnSpMkLst>
            <pc:docMk/>
            <pc:sldMk cId="2794326291" sldId="398"/>
            <ac:cxnSpMk id="7" creationId="{62BAFDD5-B072-8D71-785D-76F659510C47}"/>
          </ac:cxnSpMkLst>
        </pc:cxnChg>
        <pc:cxnChg chg="del mod topLvl">
          <ac:chgData name="代數白痴 顧" userId="316db6a4f7ef8138" providerId="LiveId" clId="{F25B5EE7-91BB-468A-BB94-C81A8B4B98D1}" dt="2024-03-11T00:42:48.270" v="1111" actId="478"/>
          <ac:cxnSpMkLst>
            <pc:docMk/>
            <pc:sldMk cId="2794326291" sldId="398"/>
            <ac:cxnSpMk id="8" creationId="{431934BA-C584-4F97-E4FF-71D3A1042408}"/>
          </ac:cxnSpMkLst>
        </pc:cxnChg>
        <pc:cxnChg chg="add mod">
          <ac:chgData name="代數白痴 顧" userId="316db6a4f7ef8138" providerId="LiveId" clId="{F25B5EE7-91BB-468A-BB94-C81A8B4B98D1}" dt="2024-03-11T00:15:08.165" v="415" actId="1037"/>
          <ac:cxnSpMkLst>
            <pc:docMk/>
            <pc:sldMk cId="2794326291" sldId="398"/>
            <ac:cxnSpMk id="9" creationId="{F4A1F73F-BE58-F262-BD2B-CEA6A92FFFD5}"/>
          </ac:cxnSpMkLst>
        </pc:cxnChg>
        <pc:cxnChg chg="mod">
          <ac:chgData name="代數白痴 顧" userId="316db6a4f7ef8138" providerId="LiveId" clId="{F25B5EE7-91BB-468A-BB94-C81A8B4B98D1}" dt="2024-03-11T00:14:47.305" v="245" actId="1035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F25B5EE7-91BB-468A-BB94-C81A8B4B98D1}" dt="2024-03-11T00:15:21.417" v="483" actId="1038"/>
          <ac:cxnSpMkLst>
            <pc:docMk/>
            <pc:sldMk cId="2794326291" sldId="398"/>
            <ac:cxnSpMk id="11" creationId="{2A4BDCBD-7AD9-FDBA-1408-DA495B67E5BB}"/>
          </ac:cxnSpMkLst>
        </pc:cxnChg>
        <pc:cxnChg chg="add mod">
          <ac:chgData name="代數白痴 顧" userId="316db6a4f7ef8138" providerId="LiveId" clId="{F25B5EE7-91BB-468A-BB94-C81A8B4B98D1}" dt="2024-03-11T00:15:27.520" v="532" actId="1037"/>
          <ac:cxnSpMkLst>
            <pc:docMk/>
            <pc:sldMk cId="2794326291" sldId="398"/>
            <ac:cxnSpMk id="12" creationId="{6068FA5D-89E3-3243-5041-FAADB04B31E1}"/>
          </ac:cxnSpMkLst>
        </pc:cxnChg>
        <pc:cxnChg chg="add mod">
          <ac:chgData name="代數白痴 顧" userId="316db6a4f7ef8138" providerId="LiveId" clId="{F25B5EE7-91BB-468A-BB94-C81A8B4B98D1}" dt="2024-03-11T00:15:36.140" v="604" actId="1038"/>
          <ac:cxnSpMkLst>
            <pc:docMk/>
            <pc:sldMk cId="2794326291" sldId="398"/>
            <ac:cxnSpMk id="13" creationId="{FD150363-DFE0-A24A-48DF-666F16D58BF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9" creationId="{D2384979-DF8A-A430-8447-DD50D6B9E80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2" creationId="{E9CC8729-0FA3-52AC-3710-08AC5BE675A1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3" creationId="{1AA7A9D7-187B-73C8-7A6F-437A23A4C9F6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4" creationId="{A5E3C427-987A-83E1-47A3-E8AA91CFB2C6}"/>
          </ac:cxnSpMkLst>
        </pc:cxnChg>
        <pc:cxnChg chg="del mod topLvl">
          <ac:chgData name="代數白痴 顧" userId="316db6a4f7ef8138" providerId="LiveId" clId="{F25B5EE7-91BB-468A-BB94-C81A8B4B98D1}" dt="2024-03-11T00:29:44.815" v="653" actId="478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54" creationId="{C85B2D53-5B5A-9AC0-2275-87E619C4DFE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add del modTransition">
        <pc:chgData name="代數白痴 顧" userId="316db6a4f7ef8138" providerId="LiveId" clId="{F25B5EE7-91BB-468A-BB94-C81A8B4B98D1}" dt="2024-03-11T00:43:53.656" v="1352" actId="47"/>
        <pc:sldMkLst>
          <pc:docMk/>
          <pc:sldMk cId="220182191" sldId="399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6D1B51CA-AFFE-484C-9C40-F5762A633900}"/>
    <pc:docChg chg="undo custSel addSld modSld">
      <pc:chgData name="代數白痴 顧" userId="316db6a4f7ef8138" providerId="LiveId" clId="{6D1B51CA-AFFE-484C-9C40-F5762A633900}" dt="2024-03-27T05:35:03.500" v="1013" actId="20577"/>
      <pc:docMkLst>
        <pc:docMk/>
      </pc:docMkLst>
      <pc:sldChg chg="addSp delSp modSp mod">
        <pc:chgData name="代數白痴 顧" userId="316db6a4f7ef8138" providerId="LiveId" clId="{6D1B51CA-AFFE-484C-9C40-F5762A633900}" dt="2024-03-27T05:25:34.004" v="23" actId="478"/>
        <pc:sldMkLst>
          <pc:docMk/>
          <pc:sldMk cId="2002568168" sldId="400"/>
        </pc:sldMkLst>
        <pc:spChg chg="mod">
          <ac:chgData name="代數白痴 顧" userId="316db6a4f7ef8138" providerId="LiveId" clId="{6D1B51CA-AFFE-484C-9C40-F5762A633900}" dt="2024-03-27T05:25:22.990" v="21" actId="113"/>
          <ac:spMkLst>
            <pc:docMk/>
            <pc:sldMk cId="2002568168" sldId="400"/>
            <ac:spMk id="6" creationId="{CEEB7751-993F-9058-CC83-7E99352B29AD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3" creationId="{114B4935-C160-C4B4-0648-E9CDEFA3D663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4" creationId="{49D22F62-B4C1-0D29-79A6-82DE03F73D9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5" creationId="{FCDE82FC-3284-AF4F-6B94-C1D6E243F47B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6" creationId="{2180C221-2EBE-DB1D-25BD-B135BB71127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7" creationId="{ED173E1B-5BBF-E782-98F9-7498F9FB2BB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8" creationId="{D0122210-A5E6-AE2F-B797-A6BCB06A65FA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9" creationId="{A1930DA5-E405-510D-3C24-D1B408C35B2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00" creationId="{CAC913FA-392E-EEA2-CE0B-F6568C956574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17" creationId="{09FC5E6C-A29E-2AD1-A689-AF6AD4C794E8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1" creationId="{F8CED1E0-CC3E-0954-5B04-13FC2E7A7119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2" creationId="{4ED08E9E-DAC6-D061-0BC5-B8D9D4D8CF6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6" creationId="{DBD60512-1B4E-0E9E-4CFD-827A3177212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7" creationId="{D9C9D17C-BDBF-1E1D-B522-463AC48BC95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8" creationId="{707F1B0E-BA9E-9ACE-9B08-CD9A17EF5A01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9" creationId="{6953E6CE-62A0-5B85-6437-3DC007039178}"/>
          </ac:spMkLst>
        </pc:spChg>
        <pc:graphicFrameChg chg="add del">
          <ac:chgData name="代數白痴 顧" userId="316db6a4f7ef8138" providerId="LiveId" clId="{6D1B51CA-AFFE-484C-9C40-F5762A633900}" dt="2024-03-27T05:25:34.004" v="23" actId="478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" creationId="{03FCA809-2ECE-43BF-FFC2-548A12A7F852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2" creationId="{38E90964-9252-0E8A-21E0-F3BEE3F0864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5" creationId="{DDF0A2E7-B5F8-D544-F51D-6887019FF7C0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3" creationId="{435B6F60-CD7B-DB3A-A28F-DE9CB435550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8" creationId="{3B439EBC-1C09-5665-09C3-21196A4AB148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90" creationId="{22EBE11A-8C67-662A-2D96-913584869617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09" creationId="{8C35D9D5-BECB-510C-23B2-D614B49E38B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18" creationId="{8641A80D-28AD-F2EA-D397-BFC26103A2C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2" creationId="{CC4B5FE1-638D-3152-4A53-E431F20EF0ED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addSp delSp modSp add mod">
        <pc:chgData name="代數白痴 顧" userId="316db6a4f7ef8138" providerId="LiveId" clId="{6D1B51CA-AFFE-484C-9C40-F5762A633900}" dt="2024-03-27T05:35:03.500" v="1013" actId="20577"/>
        <pc:sldMkLst>
          <pc:docMk/>
          <pc:sldMk cId="1143498520" sldId="401"/>
        </pc:sldMkLst>
        <pc:spChg chg="mod">
          <ac:chgData name="代數白痴 顧" userId="316db6a4f7ef8138" providerId="LiveId" clId="{6D1B51CA-AFFE-484C-9C40-F5762A633900}" dt="2024-03-27T05:34:13.129" v="956" actId="20577"/>
          <ac:spMkLst>
            <pc:docMk/>
            <pc:sldMk cId="1143498520" sldId="401"/>
            <ac:spMk id="6" creationId="{CEEB7751-993F-9058-CC83-7E99352B29AD}"/>
          </ac:spMkLst>
        </pc:spChg>
        <pc:spChg chg="mod">
          <ac:chgData name="代數白痴 顧" userId="316db6a4f7ef8138" providerId="LiveId" clId="{6D1B51CA-AFFE-484C-9C40-F5762A633900}" dt="2024-03-27T05:35:03.500" v="1013" actId="20577"/>
          <ac:spMkLst>
            <pc:docMk/>
            <pc:sldMk cId="1143498520" sldId="401"/>
            <ac:spMk id="23" creationId="{3851CD1E-8037-4C3B-D89A-8BB0433A7809}"/>
          </ac:spMkLst>
        </pc:spChg>
        <pc:spChg chg="add">
          <ac:chgData name="代數白痴 顧" userId="316db6a4f7ef8138" providerId="LiveId" clId="{6D1B51CA-AFFE-484C-9C40-F5762A633900}" dt="2024-03-27T05:31:43.604" v="901" actId="11529"/>
          <ac:spMkLst>
            <pc:docMk/>
            <pc:sldMk cId="1143498520" sldId="401"/>
            <ac:spMk id="24" creationId="{30955E4C-9111-CB63-F76F-DB06F417C7D3}"/>
          </ac:spMkLst>
        </pc:spChg>
        <pc:spChg chg="add mod">
          <ac:chgData name="代數白痴 顧" userId="316db6a4f7ef8138" providerId="LiveId" clId="{6D1B51CA-AFFE-484C-9C40-F5762A633900}" dt="2024-03-27T05:32:34.741" v="906" actId="14100"/>
          <ac:spMkLst>
            <pc:docMk/>
            <pc:sldMk cId="1143498520" sldId="401"/>
            <ac:spMk id="25" creationId="{8B85BBB7-0E75-A5B1-8DA8-506B31EBE709}"/>
          </ac:spMkLst>
        </pc:spChg>
        <pc:spChg chg="add">
          <ac:chgData name="代數白痴 顧" userId="316db6a4f7ef8138" providerId="LiveId" clId="{6D1B51CA-AFFE-484C-9C40-F5762A633900}" dt="2024-03-27T05:32:13.652" v="903" actId="11529"/>
          <ac:spMkLst>
            <pc:docMk/>
            <pc:sldMk cId="1143498520" sldId="401"/>
            <ac:spMk id="27" creationId="{818ECE65-3E05-AFCC-41A5-4565334C2456}"/>
          </ac:spMkLst>
        </pc:spChg>
        <pc:spChg chg="add">
          <ac:chgData name="代數白痴 顧" userId="316db6a4f7ef8138" providerId="LiveId" clId="{6D1B51CA-AFFE-484C-9C40-F5762A633900}" dt="2024-03-27T05:32:23.541" v="904" actId="11529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6D1B51CA-AFFE-484C-9C40-F5762A633900}" dt="2024-03-27T05:33:03.551" v="912" actId="1076"/>
          <ac:spMkLst>
            <pc:docMk/>
            <pc:sldMk cId="1143498520" sldId="401"/>
            <ac:spMk id="34" creationId="{47AF0B6C-C062-684A-4D77-49515CD44FC5}"/>
          </ac:spMkLst>
        </pc:spChg>
        <pc:spChg chg="add mod">
          <ac:chgData name="代數白痴 顧" userId="316db6a4f7ef8138" providerId="LiveId" clId="{6D1B51CA-AFFE-484C-9C40-F5762A633900}" dt="2024-03-27T05:33:35.900" v="934" actId="1076"/>
          <ac:spMkLst>
            <pc:docMk/>
            <pc:sldMk cId="1143498520" sldId="401"/>
            <ac:spMk id="35" creationId="{1BF445E8-26E9-BFCA-EB0B-2D2637D1890C}"/>
          </ac:spMkLst>
        </pc:spChg>
        <pc:spChg chg="add mod">
          <ac:chgData name="代數白痴 顧" userId="316db6a4f7ef8138" providerId="LiveId" clId="{6D1B51CA-AFFE-484C-9C40-F5762A633900}" dt="2024-03-27T05:33:23.684" v="928" actId="1037"/>
          <ac:spMkLst>
            <pc:docMk/>
            <pc:sldMk cId="1143498520" sldId="401"/>
            <ac:spMk id="36" creationId="{F6A14355-A1BB-ABF7-1995-62D26B1BCAE0}"/>
          </ac:spMkLst>
        </pc:spChg>
        <pc:spChg chg="add mod">
          <ac:chgData name="代數白痴 顧" userId="316db6a4f7ef8138" providerId="LiveId" clId="{6D1B51CA-AFFE-484C-9C40-F5762A633900}" dt="2024-03-27T05:33:32.291" v="933" actId="1076"/>
          <ac:spMkLst>
            <pc:docMk/>
            <pc:sldMk cId="1143498520" sldId="401"/>
            <ac:spMk id="37" creationId="{F1661564-E724-DDC9-376E-92418D7CB7E0}"/>
          </ac:spMkLst>
        </pc:spChg>
        <pc:spChg chg="add mod">
          <ac:chgData name="代數白痴 顧" userId="316db6a4f7ef8138" providerId="LiveId" clId="{6D1B51CA-AFFE-484C-9C40-F5762A633900}" dt="2024-03-27T05:33:45.886" v="939" actId="1076"/>
          <ac:spMkLst>
            <pc:docMk/>
            <pc:sldMk cId="1143498520" sldId="401"/>
            <ac:spMk id="39" creationId="{C5311912-062C-69F0-84D6-3A33BDC85C42}"/>
          </ac:spMkLst>
        </pc:spChg>
        <pc:spChg chg="add mod">
          <ac:chgData name="代數白痴 顧" userId="316db6a4f7ef8138" providerId="LiveId" clId="{6D1B51CA-AFFE-484C-9C40-F5762A633900}" dt="2024-03-27T05:33:56.005" v="945" actId="1076"/>
          <ac:spMkLst>
            <pc:docMk/>
            <pc:sldMk cId="1143498520" sldId="401"/>
            <ac:spMk id="41" creationId="{8D0FDAC8-5553-AD16-8F9E-AB6F8E6077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3" creationId="{114B4935-C160-C4B4-0648-E9CDEFA3D663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4" creationId="{49D22F62-B4C1-0D29-79A6-82DE03F73D9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5" creationId="{FCDE82FC-3284-AF4F-6B94-C1D6E243F47B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6" creationId="{2180C221-2EBE-DB1D-25BD-B135BB7112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7" creationId="{ED173E1B-5BBF-E782-98F9-7498F9FB2BB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8" creationId="{D0122210-A5E6-AE2F-B797-A6BCB06A65FA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9" creationId="{A1930DA5-E405-510D-3C24-D1B408C35B2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00" creationId="{CAC913FA-392E-EEA2-CE0B-F6568C956574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17" creationId="{09FC5E6C-A29E-2AD1-A689-AF6AD4C794E8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1" creationId="{F8CED1E0-CC3E-0954-5B04-13FC2E7A7119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2" creationId="{4ED08E9E-DAC6-D061-0BC5-B8D9D4D8CF6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6" creationId="{DBD60512-1B4E-0E9E-4CFD-827A3177212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7" creationId="{D9C9D17C-BDBF-1E1D-B522-463AC48BC95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8" creationId="{707F1B0E-BA9E-9ACE-9B08-CD9A17EF5A01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9" creationId="{6953E6CE-62A0-5B85-6437-3DC007039178}"/>
          </ac:spMkLst>
        </pc:spChg>
        <pc:grpChg chg="del">
          <ac:chgData name="代數白痴 顧" userId="316db6a4f7ef8138" providerId="LiveId" clId="{6D1B51CA-AFFE-484C-9C40-F5762A633900}" dt="2024-03-27T05:25:39.549" v="25" actId="478"/>
          <ac:grpSpMkLst>
            <pc:docMk/>
            <pc:sldMk cId="1143498520" sldId="401"/>
            <ac:grpSpMk id="38" creationId="{3AFBD8B2-FE79-E1D8-5D70-900AC74C22A9}"/>
          </ac:grpSpMkLst>
        </pc:grpChg>
        <pc:graphicFrameChg chg="del">
          <ac:chgData name="代數白痴 顧" userId="316db6a4f7ef8138" providerId="LiveId" clId="{6D1B51CA-AFFE-484C-9C40-F5762A633900}" dt="2024-03-27T05:25:37.956" v="24" actId="478"/>
          <ac:graphicFrameMkLst>
            <pc:docMk/>
            <pc:sldMk cId="1143498520" sldId="401"/>
            <ac:graphicFrameMk id="40" creationId="{4E3B8711-E616-AE55-D9D4-CE89AFBD21BD}"/>
          </ac:graphicFrameMkLst>
        </pc:graphicFrameChg>
        <pc:picChg chg="add del mod">
          <ac:chgData name="代數白痴 顧" userId="316db6a4f7ef8138" providerId="LiveId" clId="{6D1B51CA-AFFE-484C-9C40-F5762A633900}" dt="2024-03-27T05:33:57.458" v="946" actId="478"/>
          <ac:picMkLst>
            <pc:docMk/>
            <pc:sldMk cId="1143498520" sldId="401"/>
            <ac:picMk id="22" creationId="{8BDBADB8-283F-209C-C74D-73846EFC5849}"/>
          </ac:picMkLst>
        </pc:picChg>
        <pc:cxnChg chg="add mod">
          <ac:chgData name="代數白痴 顧" userId="316db6a4f7ef8138" providerId="LiveId" clId="{6D1B51CA-AFFE-484C-9C40-F5762A633900}" dt="2024-03-27T05:28:44.827" v="375" actId="1038"/>
          <ac:cxnSpMkLst>
            <pc:docMk/>
            <pc:sldMk cId="1143498520" sldId="401"/>
            <ac:cxnSpMk id="3" creationId="{6F27E1D3-3144-B6A8-592B-2657395E4C20}"/>
          </ac:cxnSpMkLst>
        </pc:cxnChg>
        <pc:cxnChg chg="mod">
          <ac:chgData name="代數白痴 顧" userId="316db6a4f7ef8138" providerId="LiveId" clId="{6D1B51CA-AFFE-484C-9C40-F5762A633900}" dt="2024-03-27T05:28:38.919" v="330" actId="14100"/>
          <ac:cxnSpMkLst>
            <pc:docMk/>
            <pc:sldMk cId="1143498520" sldId="401"/>
            <ac:cxnSpMk id="4" creationId="{03FCA809-2ECE-43BF-FFC2-548A12A7F852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5" creationId="{0EA26E7D-768A-24F5-48BD-B3911CCA3FED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7" creationId="{B7A1A49F-E27C-6BBA-8E86-7FAF061A56CF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8" creationId="{727EC008-7B29-19B6-DCDF-9DFC3B3998F0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9" creationId="{2689BDFD-1BC4-94A9-B816-767CDA4649A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0" creationId="{A401BA18-9ED6-BFC6-0547-0D132F002B4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1" creationId="{79ACD646-DEFE-3279-B853-DDFE1AC183FB}"/>
          </ac:cxnSpMkLst>
        </pc:cxnChg>
        <pc:cxnChg chg="add mod">
          <ac:chgData name="代數白痴 顧" userId="316db6a4f7ef8138" providerId="LiveId" clId="{6D1B51CA-AFFE-484C-9C40-F5762A633900}" dt="2024-03-27T05:29:40.257" v="610" actId="1037"/>
          <ac:cxnSpMkLst>
            <pc:docMk/>
            <pc:sldMk cId="1143498520" sldId="401"/>
            <ac:cxnSpMk id="12" creationId="{DE64D72F-440B-4CDA-6AE6-928811122BE8}"/>
          </ac:cxnSpMkLst>
        </pc:cxnChg>
        <pc:cxnChg chg="add mod">
          <ac:chgData name="代數白痴 顧" userId="316db6a4f7ef8138" providerId="LiveId" clId="{6D1B51CA-AFFE-484C-9C40-F5762A633900}" dt="2024-03-27T05:29:47.645" v="668" actId="1038"/>
          <ac:cxnSpMkLst>
            <pc:docMk/>
            <pc:sldMk cId="1143498520" sldId="401"/>
            <ac:cxnSpMk id="15" creationId="{3A1B136E-9A96-618D-DE4D-50E0879EDAFD}"/>
          </ac:cxnSpMkLst>
        </pc:cxnChg>
        <pc:cxnChg chg="add mod">
          <ac:chgData name="代數白痴 顧" userId="316db6a4f7ef8138" providerId="LiveId" clId="{6D1B51CA-AFFE-484C-9C40-F5762A633900}" dt="2024-03-27T05:29:54.456" v="745" actId="1038"/>
          <ac:cxnSpMkLst>
            <pc:docMk/>
            <pc:sldMk cId="1143498520" sldId="401"/>
            <ac:cxnSpMk id="18" creationId="{8A3FD42C-0753-882F-5C77-C25690C70AF8}"/>
          </ac:cxnSpMkLst>
        </pc:cxnChg>
        <pc:cxnChg chg="add mod">
          <ac:chgData name="代數白痴 顧" userId="316db6a4f7ef8138" providerId="LiveId" clId="{6D1B51CA-AFFE-484C-9C40-F5762A633900}" dt="2024-03-27T05:30:02.392" v="830" actId="1038"/>
          <ac:cxnSpMkLst>
            <pc:docMk/>
            <pc:sldMk cId="1143498520" sldId="401"/>
            <ac:cxnSpMk id="19" creationId="{FC7AD791-51F0-9714-B277-29C726323B21}"/>
          </ac:cxnSpMkLst>
        </pc:cxnChg>
        <pc:cxnChg chg="add mod">
          <ac:chgData name="代數白痴 顧" userId="316db6a4f7ef8138" providerId="LiveId" clId="{6D1B51CA-AFFE-484C-9C40-F5762A633900}" dt="2024-03-27T05:30:09.656" v="894" actId="1038"/>
          <ac:cxnSpMkLst>
            <pc:docMk/>
            <pc:sldMk cId="1143498520" sldId="401"/>
            <ac:cxnSpMk id="20" creationId="{223B1B6A-C395-BF1C-2224-AC827B52735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2" creationId="{38E90964-9252-0E8A-21E0-F3BEE3F0864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5" creationId="{DDF0A2E7-B5F8-D544-F51D-6887019FF7C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57" creationId="{EA4AA505-053A-70B5-351E-5C5BB49F5EDB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3" creationId="{435B6F60-CD7B-DB3A-A28F-DE9CB435550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8" creationId="{3B439EBC-1C09-5665-09C3-21196A4AB148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90" creationId="{22EBE11A-8C67-662A-2D96-913584869617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09" creationId="{8C35D9D5-BECB-510C-23B2-D614B49E38B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18" creationId="{8641A80D-28AD-F2EA-D397-BFC26103A2C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2" creationId="{CC4B5FE1-638D-3152-4A53-E431F20EF0ED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5" creationId="{AAE7EFE3-9ECE-C999-6A88-602A04317EC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3BD0DBE-DA02-48DB-B091-80FE28261F3B}"/>
    <pc:docChg chg="custSel addSld delSld modSld">
      <pc:chgData name="代數白痴 顧" userId="316db6a4f7ef8138" providerId="LiveId" clId="{B3BD0DBE-DA02-48DB-B091-80FE28261F3B}" dt="2024-03-08T02:38:30.284" v="1844" actId="1076"/>
      <pc:docMkLst>
        <pc:docMk/>
      </pc:docMkLst>
      <pc:sldChg chg="addSp delSp modSp mod">
        <pc:chgData name="代數白痴 顧" userId="316db6a4f7ef8138" providerId="LiveId" clId="{B3BD0DBE-DA02-48DB-B091-80FE28261F3B}" dt="2024-03-08T02:38:30.284" v="1844" actId="1076"/>
        <pc:sldMkLst>
          <pc:docMk/>
          <pc:sldMk cId="2794326291" sldId="398"/>
        </pc:sldMkLst>
        <pc:spChg chg="mod">
          <ac:chgData name="代數白痴 顧" userId="316db6a4f7ef8138" providerId="LiveId" clId="{B3BD0DBE-DA02-48DB-B091-80FE28261F3B}" dt="2024-03-07T05:51:22.890" v="554" actId="114"/>
          <ac:spMkLst>
            <pc:docMk/>
            <pc:sldMk cId="2794326291" sldId="398"/>
            <ac:spMk id="6" creationId="{CEEB7751-993F-9058-CC83-7E99352B29AD}"/>
          </ac:spMkLst>
        </pc:spChg>
        <pc:spChg chg="add del">
          <ac:chgData name="代數白痴 顧" userId="316db6a4f7ef8138" providerId="LiveId" clId="{B3BD0DBE-DA02-48DB-B091-80FE28261F3B}" dt="2024-03-07T06:07:22.212" v="1717" actId="478"/>
          <ac:spMkLst>
            <pc:docMk/>
            <pc:sldMk cId="2794326291" sldId="398"/>
            <ac:spMk id="9" creationId="{DE990C3C-3B02-1B00-8FAA-49393CCE31D7}"/>
          </ac:spMkLst>
        </pc:spChg>
        <pc:spChg chg="add del mod">
          <ac:chgData name="代數白痴 顧" userId="316db6a4f7ef8138" providerId="LiveId" clId="{B3BD0DBE-DA02-48DB-B091-80FE28261F3B}" dt="2024-03-07T06:07:23.392" v="1718" actId="478"/>
          <ac:spMkLst>
            <pc:docMk/>
            <pc:sldMk cId="2794326291" sldId="398"/>
            <ac:spMk id="11" creationId="{E8A3B941-9D01-BD23-DEE2-8D5A1AFDB66E}"/>
          </ac:spMkLst>
        </pc:spChg>
        <pc:spChg chg="add mod">
          <ac:chgData name="代數白痴 顧" userId="316db6a4f7ef8138" providerId="LiveId" clId="{B3BD0DBE-DA02-48DB-B091-80FE28261F3B}" dt="2024-03-07T06:04:37.790" v="1692" actId="692"/>
          <ac:spMkLst>
            <pc:docMk/>
            <pc:sldMk cId="2794326291" sldId="398"/>
            <ac:spMk id="12" creationId="{B02B7609-EE8F-A702-C3BC-08943113CEB0}"/>
          </ac:spMkLst>
        </pc:spChg>
        <pc:spChg chg="mod">
          <ac:chgData name="代數白痴 顧" userId="316db6a4f7ef8138" providerId="LiveId" clId="{B3BD0DBE-DA02-48DB-B091-80FE28261F3B}" dt="2024-03-07T05:48:04.692" v="45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28" creationId="{DD0456EB-916B-B09D-EE0B-4400A60A771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8" creationId="{FCF160CE-FA28-8733-E522-30AAB0E168C1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9" creationId="{C6A9B498-711B-3A1C-B0B9-A80CA90D48D6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3" creationId="{358B2959-0E86-0C3E-5436-730BBFCB0F03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4" creationId="{D73DD402-9BA1-5CE3-67AC-BE1880B2B4D6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5" creationId="{83CE49B4-40E5-210D-16B2-99B78A69CFD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6" creationId="{8AE99762-B4B1-6A6D-7712-0A05D50C60B9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7" creationId="{3CF263DF-97C2-7FA2-1CBA-BF0D4633CF2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8" creationId="{D90B6D17-2956-F22C-AC57-BF5EF0F926B3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9" creationId="{41164FDB-C6B1-3218-C733-398D698520CF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0" creationId="{1F9B96D9-3266-D440-E3D1-907A8517689D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2" creationId="{AA1D6992-C3F4-8400-1B34-6E1E0CD1D94F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6" creationId="{980E1D83-634D-D3F7-AC8D-A5CC10E617AA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7" creationId="{751681F0-DF7C-F896-75A8-60EEEFE22D9E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8" creationId="{8D0F536D-87DA-61D8-F5AC-576B799E2447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9" creationId="{2AC2DE04-3D72-23CA-B76B-CBDED6006A20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0" creationId="{91EEAAC5-4820-57C0-EE64-2C0FF8CB4EA9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1" creationId="{5E97D094-D0E0-E820-97E9-53046AE70BFA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2" creationId="{73E708A2-553F-9AAF-E892-220AA0557F7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3" creationId="{9ED9FBD7-FD97-E40F-7BFE-07ED6083E5AC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4" creationId="{4BA3BC00-47AC-3300-1900-21A2B4064CC0}"/>
          </ac:spMkLst>
        </pc:spChg>
        <pc:spChg chg="add">
          <ac:chgData name="代數白痴 顧" userId="316db6a4f7ef8138" providerId="LiveId" clId="{B3BD0DBE-DA02-48DB-B091-80FE28261F3B}" dt="2024-03-07T06:16:11.310" v="1770" actId="11529"/>
          <ac:spMkLst>
            <pc:docMk/>
            <pc:sldMk cId="2794326291" sldId="398"/>
            <ac:spMk id="68" creationId="{F15DE7F5-8FD4-5B07-4E3E-FF6E76D2D553}"/>
          </ac:spMkLst>
        </pc:spChg>
        <pc:spChg chg="add">
          <ac:chgData name="代數白痴 顧" userId="316db6a4f7ef8138" providerId="LiveId" clId="{B3BD0DBE-DA02-48DB-B091-80FE28261F3B}" dt="2024-03-07T06:16:54.293" v="1771" actId="11529"/>
          <ac:spMkLst>
            <pc:docMk/>
            <pc:sldMk cId="2794326291" sldId="398"/>
            <ac:spMk id="69" creationId="{75D50F03-B6ED-EF72-FAB7-B0377A9ADDB1}"/>
          </ac:spMkLst>
        </pc:spChg>
        <pc:spChg chg="add mod">
          <ac:chgData name="代數白痴 顧" userId="316db6a4f7ef8138" providerId="LiveId" clId="{B3BD0DBE-DA02-48DB-B091-80FE28261F3B}" dt="2024-03-07T06:21:05.677" v="1832" actId="14100"/>
          <ac:spMkLst>
            <pc:docMk/>
            <pc:sldMk cId="2794326291" sldId="398"/>
            <ac:spMk id="70" creationId="{61EA1D3E-208E-8CA3-EA75-EBF7F514BCE5}"/>
          </ac:spMkLst>
        </pc:spChg>
        <pc:spChg chg="add mod">
          <ac:chgData name="代數白痴 顧" userId="316db6a4f7ef8138" providerId="LiveId" clId="{B3BD0DBE-DA02-48DB-B091-80FE28261F3B}" dt="2024-03-07T06:17:51.967" v="1776" actId="692"/>
          <ac:spMkLst>
            <pc:docMk/>
            <pc:sldMk cId="2794326291" sldId="398"/>
            <ac:spMk id="71" creationId="{52431206-3BBE-E66E-4A70-74E2C905D6C0}"/>
          </ac:spMkLst>
        </pc:spChg>
        <pc:spChg chg="add mod">
          <ac:chgData name="代數白痴 顧" userId="316db6a4f7ef8138" providerId="LiveId" clId="{B3BD0DBE-DA02-48DB-B091-80FE28261F3B}" dt="2024-03-07T06:18:23.246" v="1784" actId="692"/>
          <ac:spMkLst>
            <pc:docMk/>
            <pc:sldMk cId="2794326291" sldId="398"/>
            <ac:spMk id="72" creationId="{6D3D2DAB-880C-1022-C451-7AF0BD9F5E8B}"/>
          </ac:spMkLst>
        </pc:spChg>
        <pc:spChg chg="add mod">
          <ac:chgData name="代數白痴 顧" userId="316db6a4f7ef8138" providerId="LiveId" clId="{B3BD0DBE-DA02-48DB-B091-80FE28261F3B}" dt="2024-03-07T06:18:46.705" v="1786" actId="1076"/>
          <ac:spMkLst>
            <pc:docMk/>
            <pc:sldMk cId="2794326291" sldId="398"/>
            <ac:spMk id="73" creationId="{CF964E25-8870-2179-3DE0-CAD58B0EB1D4}"/>
          </ac:spMkLst>
        </pc:spChg>
        <pc:spChg chg="add mod">
          <ac:chgData name="代數白痴 顧" userId="316db6a4f7ef8138" providerId="LiveId" clId="{B3BD0DBE-DA02-48DB-B091-80FE28261F3B}" dt="2024-03-07T06:18:50.609" v="1787" actId="1076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75" creationId="{451284AE-3672-FB7D-45C5-368384C8A70D}"/>
          </ac:spMkLst>
        </pc:spChg>
        <pc:spChg chg="add mod">
          <ac:chgData name="代數白痴 顧" userId="316db6a4f7ef8138" providerId="LiveId" clId="{B3BD0DBE-DA02-48DB-B091-80FE28261F3B}" dt="2024-03-07T06:19:39.689" v="1796" actId="1076"/>
          <ac:spMkLst>
            <pc:docMk/>
            <pc:sldMk cId="2794326291" sldId="398"/>
            <ac:spMk id="76" creationId="{4DC49720-3F52-74C3-E126-A4FD4B134497}"/>
          </ac:spMkLst>
        </pc:spChg>
        <pc:spChg chg="add mod">
          <ac:chgData name="代數白痴 顧" userId="316db6a4f7ef8138" providerId="LiveId" clId="{B3BD0DBE-DA02-48DB-B091-80FE28261F3B}" dt="2024-03-07T06:19:32.905" v="1795" actId="1076"/>
          <ac:spMkLst>
            <pc:docMk/>
            <pc:sldMk cId="2794326291" sldId="398"/>
            <ac:spMk id="77" creationId="{F8905B58-6846-0BF0-5818-A08A7D1DA963}"/>
          </ac:spMkLst>
        </pc:spChg>
        <pc:spChg chg="add mod">
          <ac:chgData name="代數白痴 顧" userId="316db6a4f7ef8138" providerId="LiveId" clId="{B3BD0DBE-DA02-48DB-B091-80FE28261F3B}" dt="2024-03-08T02:38:30.284" v="1844" actId="1076"/>
          <ac:spMkLst>
            <pc:docMk/>
            <pc:sldMk cId="2794326291" sldId="398"/>
            <ac:spMk id="78" creationId="{D0B31F98-841C-1EBE-CAC9-23DC999E3913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79" creationId="{CBB458E9-650F-AC92-E770-95D7BDB2940E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0" creationId="{BE637A8C-FCFE-F36D-9ED2-E5E5E893858B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1" creationId="{8B1EFBF5-4F44-BED4-B1F6-6A00B77CDC79}"/>
          </ac:spMkLst>
        </pc:spChg>
        <pc:spChg chg="add mod">
          <ac:chgData name="代數白痴 顧" userId="316db6a4f7ef8138" providerId="LiveId" clId="{B3BD0DBE-DA02-48DB-B091-80FE28261F3B}" dt="2024-03-07T06:19:26.513" v="1794" actId="1076"/>
          <ac:spMkLst>
            <pc:docMk/>
            <pc:sldMk cId="2794326291" sldId="398"/>
            <ac:spMk id="83" creationId="{5DE01C07-01F2-2408-33E6-3DDC579A3D3D}"/>
          </ac:spMkLst>
        </pc:spChg>
        <pc:spChg chg="add mod ord">
          <ac:chgData name="代數白痴 顧" userId="316db6a4f7ef8138" providerId="LiveId" clId="{B3BD0DBE-DA02-48DB-B091-80FE28261F3B}" dt="2024-03-07T06:21:30.062" v="1842" actId="167"/>
          <ac:spMkLst>
            <pc:docMk/>
            <pc:sldMk cId="2794326291" sldId="398"/>
            <ac:spMk id="84" creationId="{5942AB55-CA53-C6E6-9050-8C3CF345D92A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2" creationId="{53075391-0191-D258-595E-93EA461DAF5B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3" creationId="{2A5B48FD-2CC1-DE21-94E4-B7D8B3FEB891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4" creationId="{30BC6D9B-28BB-097B-19CC-4F707105A913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5" creationId="{739AF7DE-8434-1A0F-C4DF-F136589CFD42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6" creationId="{D0612317-A31B-C3C7-4536-957705150BB0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7" creationId="{258F4746-3889-0976-5754-858D3688347D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8" creationId="{367E43A4-49FA-4D05-F582-12C7CCB491B7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9" creationId="{5F38DCD1-F08A-F180-D6E9-BF8D0F9E5344}"/>
          </ac:spMkLst>
        </pc:spChg>
        <pc:grpChg chg="add del mod">
          <ac:chgData name="代數白痴 顧" userId="316db6a4f7ef8138" providerId="LiveId" clId="{B3BD0DBE-DA02-48DB-B091-80FE28261F3B}" dt="2024-03-07T06:07:22.212" v="1717" actId="478"/>
          <ac:grpSpMkLst>
            <pc:docMk/>
            <pc:sldMk cId="2794326291" sldId="398"/>
            <ac:grpSpMk id="17" creationId="{108AD3DB-8215-1514-B5A4-74CC36EB58C2}"/>
          </ac:grpSpMkLst>
        </pc:grpChg>
        <pc:grpChg chg="add mod">
          <ac:chgData name="代數白痴 顧" userId="316db6a4f7ef8138" providerId="LiveId" clId="{B3BD0DBE-DA02-48DB-B091-80FE28261F3B}" dt="2024-03-07T06:14:36.061" v="1758" actId="164"/>
          <ac:grpSpMkLst>
            <pc:docMk/>
            <pc:sldMk cId="2794326291" sldId="398"/>
            <ac:grpSpMk id="65" creationId="{03443D5A-68C9-09B4-F86A-E50D3A63E574}"/>
          </ac:grpSpMkLst>
        </pc:grpChg>
        <pc:grpChg chg="del">
          <ac:chgData name="代數白痴 顧" userId="316db6a4f7ef8138" providerId="LiveId" clId="{B3BD0DBE-DA02-48DB-B091-80FE28261F3B}" dt="2024-03-07T05:57:51.164" v="889" actId="165"/>
          <ac:grpSpMkLst>
            <pc:docMk/>
            <pc:sldMk cId="2794326291" sldId="398"/>
            <ac:grpSpMk id="67" creationId="{7DFE5B41-2E04-CE46-642F-1447098BA513}"/>
          </ac:grpSpMkLst>
        </pc:grpChg>
        <pc:picChg chg="add del mod">
          <ac:chgData name="代數白痴 顧" userId="316db6a4f7ef8138" providerId="LiveId" clId="{B3BD0DBE-DA02-48DB-B091-80FE28261F3B}" dt="2024-03-07T06:12:38.683" v="1733" actId="478"/>
          <ac:picMkLst>
            <pc:docMk/>
            <pc:sldMk cId="2794326291" sldId="398"/>
            <ac:picMk id="37" creationId="{9DF80411-9AAA-BCC9-FD21-9D9C44A90D79}"/>
          </ac:picMkLst>
        </pc:picChg>
        <pc:picChg chg="add del mod">
          <ac:chgData name="代數白痴 顧" userId="316db6a4f7ef8138" providerId="LiveId" clId="{B3BD0DBE-DA02-48DB-B091-80FE28261F3B}" dt="2024-03-07T06:17:56.799" v="1777" actId="478"/>
          <ac:picMkLst>
            <pc:docMk/>
            <pc:sldMk cId="2794326291" sldId="398"/>
            <ac:picMk id="66" creationId="{55285ACF-0327-F501-8EA7-055D696AA4F1}"/>
          </ac:picMkLst>
        </pc:picChg>
        <pc:cxnChg chg="add mod">
          <ac:chgData name="代數白痴 顧" userId="316db6a4f7ef8138" providerId="LiveId" clId="{B3BD0DBE-DA02-48DB-B091-80FE28261F3B}" dt="2024-03-07T05:51:38.085" v="620" actId="1037"/>
          <ac:cxnSpMkLst>
            <pc:docMk/>
            <pc:sldMk cId="2794326291" sldId="398"/>
            <ac:cxnSpMk id="2" creationId="{AF49987B-74D8-FE8A-5F0F-B2002E974595}"/>
          </ac:cxnSpMkLst>
        </pc:cxnChg>
        <pc:cxnChg chg="add del mod">
          <ac:chgData name="代數白痴 顧" userId="316db6a4f7ef8138" providerId="LiveId" clId="{B3BD0DBE-DA02-48DB-B091-80FE28261F3B}" dt="2024-03-07T05:59:33.500" v="1163" actId="478"/>
          <ac:cxnSpMkLst>
            <pc:docMk/>
            <pc:sldMk cId="2794326291" sldId="398"/>
            <ac:cxnSpMk id="3" creationId="{AFAF19C9-72B4-CB6D-6951-98AA3990B3FA}"/>
          </ac:cxnSpMkLst>
        </pc:cxnChg>
        <pc:cxnChg chg="add mod">
          <ac:chgData name="代數白痴 顧" userId="316db6a4f7ef8138" providerId="LiveId" clId="{B3BD0DBE-DA02-48DB-B091-80FE28261F3B}" dt="2024-03-07T05:51:55.383" v="836" actId="1037"/>
          <ac:cxnSpMkLst>
            <pc:docMk/>
            <pc:sldMk cId="2794326291" sldId="398"/>
            <ac:cxnSpMk id="4" creationId="{04A15181-3794-594B-950C-ED8C8BC47273}"/>
          </ac:cxnSpMkLst>
        </pc:cxnChg>
        <pc:cxnChg chg="add mod">
          <ac:chgData name="代數白痴 顧" userId="316db6a4f7ef8138" providerId="LiveId" clId="{B3BD0DBE-DA02-48DB-B091-80FE28261F3B}" dt="2024-03-07T05:52:01.385" v="881" actId="1037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8" creationId="{431934BA-C584-4F97-E4FF-71D3A1042408}"/>
          </ac:cxnSpMkLst>
        </pc:cxnChg>
        <pc:cxnChg chg="mod">
          <ac:chgData name="代數白痴 顧" userId="316db6a4f7ef8138" providerId="LiveId" clId="{B3BD0DBE-DA02-48DB-B091-80FE28261F3B}" dt="2024-03-07T05:51:32.268" v="576" actId="1037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4" creationId="{3B0B8E7A-DDBC-56CB-1302-F93C64C6D369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6" creationId="{7EE99C29-BD4B-50C3-35E5-CFFE848A3C55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0" creationId="{B5406FEC-DCA1-9458-6F72-83FAFFB71E8B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5" creationId="{24007FF6-2E15-A69B-272D-B5555E00FD75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7" creationId="{0D4C1BBD-18E9-0A2A-3656-52EF4D72CE51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0" creationId="{FE482381-9099-AF9B-4123-46D15E76A0F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33" creationId="{70A1BF34-05BA-694F-3819-3B78D150B776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4" creationId="{AA9AF1F8-F033-4CDB-5DDD-42917D2FD18A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40" creationId="{9499E9A4-D591-F3D1-3E19-2F1143E1621B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82" creationId="{CF3B7C7E-9D56-D867-879F-06D30D1445D0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delSp modSp add del">
        <pc:chgData name="代數白痴 顧" userId="316db6a4f7ef8138" providerId="LiveId" clId="{B3BD0DBE-DA02-48DB-B091-80FE28261F3B}" dt="2024-03-08T02:38:19.302" v="1843" actId="2696"/>
        <pc:sldMkLst>
          <pc:docMk/>
          <pc:sldMk cId="2816549898" sldId="399"/>
        </pc:sldMkLst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28" creationId="{0A95D2BD-2F88-B371-3587-039D2C5C4F96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5" creationId="{C71191E4-D20E-A558-1FDC-1359EE29E361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6" creationId="{7222630B-4697-D6E8-D7A6-AB34054497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7" creationId="{4CF5CC0D-40B1-3765-817E-491FD1840E7E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8" creationId="{0E7C4A92-6BD1-8082-CCBC-03C0B1953915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9" creationId="{53380052-7565-006A-883F-89827C62596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0" creationId="{EBC7F44A-B4B1-DA51-999B-4FD94C46C619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2" creationId="{8DCF920D-9DCA-1B94-8871-BAEB70F8BA0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5" creationId="{D5B05D17-2DE9-F2F2-FE30-98EE28577C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6" creationId="{10D7B73B-7AD2-B21A-0732-64275FB4B48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7" creationId="{49EE5A15-ABC3-65DD-6133-E1FD0075BCF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8" creationId="{B613DC5F-5B36-8D52-4346-F7BB80F37232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9" creationId="{3D354872-A044-BD9B-D7D0-4A901FABA76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0" creationId="{DE9347D0-F51B-BA7E-A397-9F0CB7F61F2D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4" creationId="{E8B51597-5331-9925-D92E-A7BDA98023EF}"/>
          </ac:spMkLst>
        </pc:spChg>
        <pc:grpChg chg="del">
          <ac:chgData name="代數白痴 顧" userId="316db6a4f7ef8138" providerId="LiveId" clId="{B3BD0DBE-DA02-48DB-B091-80FE28261F3B}" dt="2024-03-07T06:13:24.854" v="1741" actId="165"/>
          <ac:grpSpMkLst>
            <pc:docMk/>
            <pc:sldMk cId="2816549898" sldId="399"/>
            <ac:grpSpMk id="67" creationId="{B1EFF771-1D86-BA52-C595-E064831C895E}"/>
          </ac:grpSpMkLst>
        </pc:grp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9" creationId="{84A59120-8F59-756B-5690-8E7B1B616D77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1" creationId="{814AA88F-6488-3EE0-4AC3-CC962231DE0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2" creationId="{68B0A69F-FFD0-539A-D3D9-2C14C20C04C3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7" creationId="{DEFCFFB1-7CC6-5E29-CB03-8A9DE9C3E33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0" creationId="{F0E5224B-9E27-EC9B-8824-AAB668B091D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4" creationId="{1C0E48B6-1F61-27D7-B095-277C8F8DF00F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40" creationId="{F0C2B9CF-8CE8-EE52-08C1-1533E4302A2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54" creationId="{B78B37D0-6FB9-7759-5BBD-3DEE56C802C9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7" creationId="{B1518C04-641A-46B6-A20F-278D74696981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8" creationId="{2F75DC9C-7031-3DE1-264C-3F15121A591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9" creationId="{B63916F8-9620-8213-53CB-5F99F4552F6E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850C2E16-E4FE-464E-B966-CB4D444ECC24}"/>
    <pc:docChg chg="custSel modSld sldOrd">
      <pc:chgData name="代數白痴 顧" userId="316db6a4f7ef8138" providerId="LiveId" clId="{850C2E16-E4FE-464E-B966-CB4D444ECC24}" dt="2024-03-13T15:34:14.841" v="660" actId="20577"/>
      <pc:docMkLst>
        <pc:docMk/>
      </pc:docMkLst>
      <pc:sldChg chg="modSp mod ord">
        <pc:chgData name="代數白痴 顧" userId="316db6a4f7ef8138" providerId="LiveId" clId="{850C2E16-E4FE-464E-B966-CB4D444ECC24}" dt="2024-03-13T15:25:43.973" v="431"/>
        <pc:sldMkLst>
          <pc:docMk/>
          <pc:sldMk cId="2794326291" sldId="398"/>
        </pc:sldMkLst>
        <pc:picChg chg="mod">
          <ac:chgData name="代數白痴 顧" userId="316db6a4f7ef8138" providerId="LiveId" clId="{850C2E16-E4FE-464E-B966-CB4D444ECC24}" dt="2024-03-13T15:16:54.798" v="0" actId="1076"/>
          <ac:picMkLst>
            <pc:docMk/>
            <pc:sldMk cId="2794326291" sldId="398"/>
            <ac:picMk id="5" creationId="{C4FF9D4D-6933-FEB2-317B-8152AA0BFCAD}"/>
          </ac:picMkLst>
        </pc:picChg>
      </pc:sldChg>
      <pc:sldChg chg="delSp modSp mod">
        <pc:chgData name="代數白痴 顧" userId="316db6a4f7ef8138" providerId="LiveId" clId="{850C2E16-E4FE-464E-B966-CB4D444ECC24}" dt="2024-03-13T15:34:14.841" v="660" actId="20577"/>
        <pc:sldMkLst>
          <pc:docMk/>
          <pc:sldMk cId="3174299720" sldId="399"/>
        </pc:sldMkLst>
        <pc:spChg chg="mod">
          <ac:chgData name="代數白痴 顧" userId="316db6a4f7ef8138" providerId="LiveId" clId="{850C2E16-E4FE-464E-B966-CB4D444ECC24}" dt="2024-03-13T15:20:51.698" v="425" actId="20577"/>
          <ac:spMkLst>
            <pc:docMk/>
            <pc:sldMk cId="3174299720" sldId="399"/>
            <ac:spMk id="6" creationId="{CEEB7751-993F-9058-CC83-7E99352B29AD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6" creationId="{2130F8BB-A07A-6C9D-654B-D9EC58896D64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7" creationId="{E1175831-59A8-DC76-463C-1FD0B9C16AFF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8" creationId="{C9CF139F-0711-1421-E4B2-1B299B3C1C78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0" creationId="{5FC3F09B-B464-0099-3299-489D79FCE3EE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1" creationId="{9AA532CC-20D0-46AE-7EDE-4CA5C3CF5D29}"/>
          </ac:spMkLst>
        </pc:spChg>
        <pc:spChg chg="mod">
          <ac:chgData name="代數白痴 顧" userId="316db6a4f7ef8138" providerId="LiveId" clId="{850C2E16-E4FE-464E-B966-CB4D444ECC24}" dt="2024-03-13T15:34:14.841" v="660" actId="20577"/>
          <ac:spMkLst>
            <pc:docMk/>
            <pc:sldMk cId="3174299720" sldId="399"/>
            <ac:spMk id="23" creationId="{3851CD1E-8037-4C3B-D89A-8BB0433A7809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4" creationId="{1739CD10-027E-C518-E8A1-AE631F963D21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5" creationId="{50034D18-845F-931F-0599-02274530ACB5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6" creationId="{3B4BABF0-B319-6E3A-4785-A2479862FF32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7" creationId="{0DD5AF0C-E514-A8C1-FE50-9FE806D143AF}"/>
          </ac:spMkLst>
        </pc:spChg>
        <pc:spChg chg="mod topLvl">
          <ac:chgData name="代數白痴 顧" userId="316db6a4f7ef8138" providerId="LiveId" clId="{850C2E16-E4FE-464E-B966-CB4D444ECC24}" dt="2024-03-13T15:32:33.863" v="605" actId="20577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44" creationId="{D73DD402-9BA1-5CE3-67AC-BE1880B2B4D6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1" creationId="{EE23F2B8-8A87-6EE7-B749-5E5CCD0E8C1E}"/>
          </ac:spMkLst>
        </pc:spChg>
        <pc:spChg chg="mod topLvl">
          <ac:chgData name="代數白痴 顧" userId="316db6a4f7ef8138" providerId="LiveId" clId="{850C2E16-E4FE-464E-B966-CB4D444ECC24}" dt="2024-03-13T15:32:23.329" v="593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3" creationId="{F69E60B5-D9CC-F99D-8B94-2477D3FE681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1" creationId="{5E97D094-D0E0-E820-97E9-53046AE70BF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2" creationId="{73E708A2-553F-9AAF-E892-220AA0557F70}"/>
          </ac:spMkLst>
        </pc:spChg>
        <pc:grpChg chg="del mod topLvl">
          <ac:chgData name="代數白痴 顧" userId="316db6a4f7ef8138" providerId="LiveId" clId="{850C2E16-E4FE-464E-B966-CB4D444ECC24}" dt="2024-03-13T15:21:05.179" v="427" actId="478"/>
          <ac:grpSpMkLst>
            <pc:docMk/>
            <pc:sldMk cId="3174299720" sldId="399"/>
            <ac:grpSpMk id="31" creationId="{2B2607C2-BEE3-04C4-9AE8-8069B3B6DE35}"/>
          </ac:grpSpMkLst>
        </pc:grpChg>
        <pc:grpChg chg="del">
          <ac:chgData name="代數白痴 顧" userId="316db6a4f7ef8138" providerId="LiveId" clId="{850C2E16-E4FE-464E-B966-CB4D444ECC24}" dt="2024-03-13T15:21:01.987" v="426" actId="165"/>
          <ac:grpSpMkLst>
            <pc:docMk/>
            <pc:sldMk cId="3174299720" sldId="399"/>
            <ac:grpSpMk id="35" creationId="{B20B0CB1-4E77-7371-0814-8F3D976734F1}"/>
          </ac:grpSpMkLst>
        </pc:grpChg>
        <pc:picChg chg="mod">
          <ac:chgData name="代數白痴 顧" userId="316db6a4f7ef8138" providerId="LiveId" clId="{850C2E16-E4FE-464E-B966-CB4D444ECC24}" dt="2024-03-13T15:21:01.987" v="426" actId="165"/>
          <ac:picMkLst>
            <pc:docMk/>
            <pc:sldMk cId="3174299720" sldId="399"/>
            <ac:picMk id="30" creationId="{55FC8BB4-DB0D-BBCA-8F6F-5022C1D5B24F}"/>
          </ac:picMkLst>
        </pc:pic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3" creationId="{9676DABF-5DED-BDF4-3D43-482D5D41351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4" creationId="{04A15181-3794-594B-950C-ED8C8BC47273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7" creationId="{62BAFDD5-B072-8D71-785D-76F659510C4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9" creationId="{F4A1F73F-BE58-F262-BD2B-CEA6A92FFFD5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0" creationId="{DCBCF2DA-C1F6-BEE4-C284-8FBDD75A62A2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1" creationId="{2A4BDCBD-7AD9-FDBA-1408-DA495B67E5BB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2" creationId="{6068FA5D-89E3-3243-5041-FAADB04B31E1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3" creationId="{FD150363-DFE0-A24A-48DF-666F16D58BF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9" creationId="{D2384979-DF8A-A430-8447-DD50D6B9E80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22" creationId="{789861D0-1A0A-7D73-1EAF-E72F0FB1925F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2" creationId="{E9CC8729-0FA3-52AC-3710-08AC5BE675A1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3" creationId="{1AA7A9D7-187B-73C8-7A6F-437A23A4C9F6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4" creationId="{A5E3C427-987A-83E1-47A3-E8AA91CFB2C6}"/>
          </ac:cxnSpMkLst>
        </pc:cxnChg>
        <pc:cxnChg chg="mod topLvl">
          <ac:chgData name="代數白痴 顧" userId="316db6a4f7ef8138" providerId="LiveId" clId="{850C2E16-E4FE-464E-B966-CB4D444ECC24}" dt="2024-03-13T15:21:01.987" v="426" actId="165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7" creationId="{0E36911D-B595-F5D5-A60C-83907D97EF6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8" creationId="{20A807E9-2A72-42D7-E166-2D60237E406A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9" creationId="{34C46630-24F7-C0AE-BC58-661D9D8F88AF}"/>
          </ac:cxnSpMkLst>
        </pc:cxn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3F46EFD-AD45-4ADE-AFF8-0959CE17B3AC}"/>
    <pc:docChg chg="undo custSel addSld delSld modSld">
      <pc:chgData name="代數白痴 顧" userId="316db6a4f7ef8138" providerId="LiveId" clId="{E3F46EFD-AD45-4ADE-AFF8-0959CE17B3AC}" dt="2024-03-28T04:44:01.542" v="1141" actId="20577"/>
      <pc:docMkLst>
        <pc:docMk/>
      </pc:docMkLst>
      <pc:sldChg chg="add del">
        <pc:chgData name="代數白痴 顧" userId="316db6a4f7ef8138" providerId="LiveId" clId="{E3F46EFD-AD45-4ADE-AFF8-0959CE17B3AC}" dt="2024-03-28T04:42:45.098" v="1089" actId="2696"/>
        <pc:sldMkLst>
          <pc:docMk/>
          <pc:sldMk cId="2002568168" sldId="400"/>
        </pc:sldMkLst>
      </pc:sldChg>
      <pc:sldChg chg="addSp delSp modSp mod">
        <pc:chgData name="代數白痴 顧" userId="316db6a4f7ef8138" providerId="LiveId" clId="{E3F46EFD-AD45-4ADE-AFF8-0959CE17B3AC}" dt="2024-03-28T04:44:01.542" v="1141" actId="20577"/>
        <pc:sldMkLst>
          <pc:docMk/>
          <pc:sldMk cId="1143498520" sldId="401"/>
        </pc:sldMkLst>
        <pc:spChg chg="mod">
          <ac:chgData name="代數白痴 顧" userId="316db6a4f7ef8138" providerId="LiveId" clId="{E3F46EFD-AD45-4ADE-AFF8-0959CE17B3AC}" dt="2024-03-28T04:28:41.680" v="243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4" creationId="{109FD7E0-28BF-44D6-7E07-2A51AA8B7064}"/>
          </ac:spMkLst>
        </pc:spChg>
        <pc:spChg chg="add del">
          <ac:chgData name="代數白痴 顧" userId="316db6a4f7ef8138" providerId="LiveId" clId="{E3F46EFD-AD45-4ADE-AFF8-0959CE17B3AC}" dt="2024-03-28T04:30:53.965" v="413" actId="478"/>
          <ac:spMkLst>
            <pc:docMk/>
            <pc:sldMk cId="1143498520" sldId="401"/>
            <ac:spMk id="16" creationId="{B67BD468-E5C1-7D21-3E40-8A926F8E3775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1" creationId="{E0CE34E9-3194-FDD5-BFA6-4F4F9112AEE6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E3F46EFD-AD45-4ADE-AFF8-0959CE17B3AC}" dt="2024-03-28T04:44:01.542" v="1141" actId="20577"/>
          <ac:spMkLst>
            <pc:docMk/>
            <pc:sldMk cId="1143498520" sldId="401"/>
            <ac:spMk id="23" creationId="{3851CD1E-8037-4C3B-D89A-8BB0433A78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4" creationId="{30955E4C-9111-CB63-F76F-DB06F417C7D3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5" creationId="{8B85BBB7-0E75-A5B1-8DA8-506B31EBE7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7" creationId="{818ECE65-3E05-AFCC-41A5-4565334C2456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3" creationId="{2F88E5CA-BEA4-43A0-8025-356970170B41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4" creationId="{47AF0B6C-C062-684A-4D77-49515CD44FC5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5" creationId="{1BF445E8-26E9-BFCA-EB0B-2D2637D1890C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6" creationId="{F6A14355-A1BB-ABF7-1995-62D26B1BCA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7" creationId="{F1661564-E724-DDC9-376E-92418D7CB7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0" creationId="{F7EB9583-4E62-A6B4-08CF-A94C2FDC03B8}"/>
          </ac:spMkLst>
        </pc:spChg>
        <pc:spChg chg="del mod">
          <ac:chgData name="代數白痴 顧" userId="316db6a4f7ef8138" providerId="LiveId" clId="{E3F46EFD-AD45-4ADE-AFF8-0959CE17B3AC}" dt="2024-03-28T04:33:26.390" v="439" actId="478"/>
          <ac:spMkLst>
            <pc:docMk/>
            <pc:sldMk cId="1143498520" sldId="401"/>
            <ac:spMk id="41" creationId="{8D0FDAC8-5553-AD16-8F9E-AB6F8E60777E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2" creationId="{B98EE984-B88B-357D-7C70-57BF6D7A35D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49" creationId="{08559E37-028C-D7DF-B74A-B817AEAD7678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0" creationId="{4C4D938C-638B-9E93-127E-FC3E62CF04C4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1" creationId="{0CE9E9D1-F702-F282-BF1D-648DAF44AEE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2" creationId="{CD54803A-E4FD-4DCA-0567-301E2AE09717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6" creationId="{89BD40E0-8807-DBC7-2DCC-7686008F333B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5" creationId="{C33ABE21-D2C2-6466-878D-5E9DC44BDB2A}"/>
          </ac:spMkLst>
        </pc:spChg>
        <pc:spChg chg="add del">
          <ac:chgData name="代數白痴 顧" userId="316db6a4f7ef8138" providerId="LiveId" clId="{E3F46EFD-AD45-4ADE-AFF8-0959CE17B3AC}" dt="2024-03-28T04:40:06.563" v="1051" actId="478"/>
          <ac:spMkLst>
            <pc:docMk/>
            <pc:sldMk cId="1143498520" sldId="401"/>
            <ac:spMk id="66" creationId="{3194F363-E003-E817-E7F0-291C2E3CB9D5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7" creationId="{0EF5ECD4-FEE8-BD3C-7271-EA416BCD794D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8" creationId="{4C93CE48-25A8-9B4F-89AA-2C91A1BBD407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9" creationId="{F2C91E65-1F65-C9C9-988C-5A86B4902BE9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70" creationId="{DE704270-288B-20ED-E0C4-34C0301E0040}"/>
          </ac:spMkLst>
        </pc:spChg>
        <pc:grpChg chg="add del mod">
          <ac:chgData name="代數白痴 顧" userId="316db6a4f7ef8138" providerId="LiveId" clId="{E3F46EFD-AD45-4ADE-AFF8-0959CE17B3AC}" dt="2024-03-28T04:34:17.802" v="452" actId="165"/>
          <ac:grpSpMkLst>
            <pc:docMk/>
            <pc:sldMk cId="1143498520" sldId="401"/>
            <ac:grpSpMk id="31" creationId="{80313FE1-B1A4-36CE-0B08-9CD0BEF09B40}"/>
          </ac:grpSpMkLst>
        </pc:grpChg>
        <pc:grpChg chg="del mod topLvl">
          <ac:chgData name="代數白痴 顧" userId="316db6a4f7ef8138" providerId="LiveId" clId="{E3F46EFD-AD45-4ADE-AFF8-0959CE17B3AC}" dt="2024-03-28T04:38:35.794" v="1037" actId="165"/>
          <ac:grpSpMkLst>
            <pc:docMk/>
            <pc:sldMk cId="1143498520" sldId="401"/>
            <ac:grpSpMk id="48" creationId="{F85B8302-C628-E9B9-7D99-8E3969005CA9}"/>
          </ac:grpSpMkLst>
        </pc:grpChg>
        <pc:grpChg chg="add mod">
          <ac:chgData name="代數白痴 顧" userId="316db6a4f7ef8138" providerId="LiveId" clId="{E3F46EFD-AD45-4ADE-AFF8-0959CE17B3AC}" dt="2024-03-28T04:42:20.096" v="1086" actId="164"/>
          <ac:grpSpMkLst>
            <pc:docMk/>
            <pc:sldMk cId="1143498520" sldId="401"/>
            <ac:grpSpMk id="71" creationId="{61D2FFAF-59F1-66A1-8185-A711A0A9AB9A}"/>
          </ac:grpSpMkLst>
        </pc:grpChg>
        <pc:graphicFrameChg chg="del mod topLvl">
          <ac:chgData name="代數白痴 顧" userId="316db6a4f7ef8138" providerId="LiveId" clId="{E3F46EFD-AD45-4ADE-AFF8-0959CE17B3AC}" dt="2024-03-28T04:38:21.144" v="1029" actId="478"/>
          <ac:graphicFrameMkLst>
            <pc:docMk/>
            <pc:sldMk cId="1143498520" sldId="401"/>
            <ac:graphicFrameMk id="47" creationId="{DBD70BF5-B29B-E6E3-C71B-A5AD9A2A4644}"/>
          </ac:graphicFrameMkLst>
        </pc:graphicFrameChg>
        <pc:picChg chg="add del mod">
          <ac:chgData name="代數白痴 顧" userId="316db6a4f7ef8138" providerId="LiveId" clId="{E3F46EFD-AD45-4ADE-AFF8-0959CE17B3AC}" dt="2024-03-28T04:34:04.881" v="450" actId="478"/>
          <ac:picMkLst>
            <pc:docMk/>
            <pc:sldMk cId="1143498520" sldId="401"/>
            <ac:picMk id="13" creationId="{23E76DD4-E849-9E52-2622-6813CBBC6BA5}"/>
          </ac:picMkLst>
        </pc:picChg>
        <pc:picChg chg="add del mod">
          <ac:chgData name="代數白痴 顧" userId="316db6a4f7ef8138" providerId="LiveId" clId="{E3F46EFD-AD45-4ADE-AFF8-0959CE17B3AC}" dt="2024-03-28T04:42:13.247" v="1085" actId="478"/>
          <ac:picMkLst>
            <pc:docMk/>
            <pc:sldMk cId="1143498520" sldId="401"/>
            <ac:picMk id="64" creationId="{54BD9D3D-EA89-C4D9-6659-E8C1175E8075}"/>
          </ac:picMkLst>
        </pc:picChg>
        <pc:cxnChg chg="del">
          <ac:chgData name="代數白痴 顧" userId="316db6a4f7ef8138" providerId="LiveId" clId="{E3F46EFD-AD45-4ADE-AFF8-0959CE17B3AC}" dt="2024-03-28T04:29:21.332" v="376" actId="478"/>
          <ac:cxnSpMkLst>
            <pc:docMk/>
            <pc:sldMk cId="1143498520" sldId="401"/>
            <ac:cxnSpMk id="3" creationId="{6F27E1D3-3144-B6A8-592B-2657395E4C20}"/>
          </ac:cxnSpMkLst>
        </pc:cxnChg>
        <pc:cxnChg chg="del">
          <ac:chgData name="代數白痴 顧" userId="316db6a4f7ef8138" providerId="LiveId" clId="{E3F46EFD-AD45-4ADE-AFF8-0959CE17B3AC}" dt="2024-03-28T04:29:21.924" v="377" actId="478"/>
          <ac:cxnSpMkLst>
            <pc:docMk/>
            <pc:sldMk cId="1143498520" sldId="401"/>
            <ac:cxnSpMk id="4" creationId="{03FCA809-2ECE-43BF-FFC2-548A12A7F852}"/>
          </ac:cxnSpMkLst>
        </pc:cxnChg>
        <pc:cxnChg chg="del">
          <ac:chgData name="代數白痴 顧" userId="316db6a4f7ef8138" providerId="LiveId" clId="{E3F46EFD-AD45-4ADE-AFF8-0959CE17B3AC}" dt="2024-03-28T04:29:20.455" v="375" actId="478"/>
          <ac:cxnSpMkLst>
            <pc:docMk/>
            <pc:sldMk cId="1143498520" sldId="401"/>
            <ac:cxnSpMk id="5" creationId="{0EA26E7D-768A-24F5-48BD-B3911CCA3FED}"/>
          </ac:cxnSpMkLst>
        </pc:cxnChg>
        <pc:cxnChg chg="del">
          <ac:chgData name="代數白痴 顧" userId="316db6a4f7ef8138" providerId="LiveId" clId="{E3F46EFD-AD45-4ADE-AFF8-0959CE17B3AC}" dt="2024-03-28T04:29:19.828" v="374" actId="478"/>
          <ac:cxnSpMkLst>
            <pc:docMk/>
            <pc:sldMk cId="1143498520" sldId="401"/>
            <ac:cxnSpMk id="7" creationId="{B7A1A49F-E27C-6BBA-8E86-7FAF061A56CF}"/>
          </ac:cxnSpMkLst>
        </pc:cxnChg>
        <pc:cxnChg chg="del">
          <ac:chgData name="代數白痴 顧" userId="316db6a4f7ef8138" providerId="LiveId" clId="{E3F46EFD-AD45-4ADE-AFF8-0959CE17B3AC}" dt="2024-03-28T04:29:17.590" v="373" actId="478"/>
          <ac:cxnSpMkLst>
            <pc:docMk/>
            <pc:sldMk cId="1143498520" sldId="401"/>
            <ac:cxnSpMk id="9" creationId="{2689BDFD-1BC4-94A9-B816-767CDA4649AD}"/>
          </ac:cxnSpMkLst>
        </pc:cxnChg>
        <pc:cxnChg chg="mod">
          <ac:chgData name="代數白痴 顧" userId="316db6a4f7ef8138" providerId="LiveId" clId="{E3F46EFD-AD45-4ADE-AFF8-0959CE17B3AC}" dt="2024-03-28T04:29:26.530" v="404" actId="103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E3F46EFD-AD45-4ADE-AFF8-0959CE17B3AC}" dt="2024-03-28T04:29:09.891" v="372" actId="1037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E3F46EFD-AD45-4ADE-AFF8-0959CE17B3AC}" dt="2024-03-28T04:29:02.715" v="344" actId="1038"/>
          <ac:cxnSpMkLst>
            <pc:docMk/>
            <pc:sldMk cId="1143498520" sldId="401"/>
            <ac:cxnSpMk id="15" creationId="{3A1B136E-9A96-618D-DE4D-50E0879EDAFD}"/>
          </ac:cxnSpMkLst>
        </pc:cxnChg>
        <pc:cxnChg chg="mod">
          <ac:chgData name="代數白痴 顧" userId="316db6a4f7ef8138" providerId="LiveId" clId="{E3F46EFD-AD45-4ADE-AFF8-0959CE17B3AC}" dt="2024-03-28T04:28:54.829" v="291" actId="1038"/>
          <ac:cxnSpMkLst>
            <pc:docMk/>
            <pc:sldMk cId="1143498520" sldId="401"/>
            <ac:cxnSpMk id="18" creationId="{8A3FD42C-0753-882F-5C77-C25690C70AF8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19" creationId="{FC7AD791-51F0-9714-B277-29C726323B21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20" creationId="{223B1B6A-C395-BF1C-2224-AC827B527350}"/>
          </ac:cxnSpMkLst>
        </pc:cxnChg>
        <pc:cxnChg chg="add mod">
          <ac:chgData name="代數白痴 顧" userId="316db6a4f7ef8138" providerId="LiveId" clId="{E3F46EFD-AD45-4ADE-AFF8-0959CE17B3AC}" dt="2024-03-28T04:42:33.797" v="1088" actId="1076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3" creationId="{CE5EADB1-20DF-7364-D767-44F972C8C9CA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4" creationId="{FD5F68A3-8972-1A58-BDCA-8589D9E0F3E7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5" creationId="{744F5489-506D-B987-8243-3E569EA2ACE6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7" creationId="{6FABFD18-341D-3EFD-1CA8-433F3B75A385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8" creationId="{251957BE-BA3F-FFF9-B714-E5502F7BDB5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9" creationId="{CAB7ED6E-7A7C-9BC5-FD08-0FF9B85FA78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0" creationId="{81393F70-36CE-20D6-93D8-7021D86D895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1" creationId="{3A84A0B0-3A07-1097-84AA-E6AAFF8B9F94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2" creationId="{50E94DA1-B1E5-952B-3C87-31ED776202F0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442745C5-D67C-4225-BB1B-D11A44EEDE38}"/>
    <pc:docChg chg="custSel addSld delSld modSld">
      <pc:chgData name="代數白痴 顧" userId="316db6a4f7ef8138" providerId="LiveId" clId="{442745C5-D67C-4225-BB1B-D11A44EEDE38}" dt="2024-03-19T06:06:56.550" v="1037" actId="1035"/>
      <pc:docMkLst>
        <pc:docMk/>
      </pc:docMkLst>
      <pc:sldChg chg="del">
        <pc:chgData name="代數白痴 顧" userId="316db6a4f7ef8138" providerId="LiveId" clId="{442745C5-D67C-4225-BB1B-D11A44EEDE38}" dt="2024-03-19T05:29:52.754" v="0" actId="2696"/>
        <pc:sldMkLst>
          <pc:docMk/>
          <pc:sldMk cId="2794326291" sldId="398"/>
        </pc:sldMkLst>
      </pc:sldChg>
      <pc:sldChg chg="addSp delSp modSp mod modTransition">
        <pc:chgData name="代數白痴 顧" userId="316db6a4f7ef8138" providerId="LiveId" clId="{442745C5-D67C-4225-BB1B-D11A44EEDE38}" dt="2024-03-19T06:06:56.550" v="1037" actId="1035"/>
        <pc:sldMkLst>
          <pc:docMk/>
          <pc:sldMk cId="3174299720" sldId="399"/>
        </pc:sldMkLst>
        <pc:spChg chg="mod">
          <ac:chgData name="代數白痴 顧" userId="316db6a4f7ef8138" providerId="LiveId" clId="{442745C5-D67C-4225-BB1B-D11A44EEDE38}" dt="2024-03-19T05:34:06.242" v="344" actId="20577"/>
          <ac:spMkLst>
            <pc:docMk/>
            <pc:sldMk cId="3174299720" sldId="399"/>
            <ac:spMk id="6" creationId="{CEEB7751-993F-9058-CC83-7E99352B29AD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2" creationId="{48A9B945-8729-7431-E6DF-C1D979E6882F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3" creationId="{F0079382-BD25-262B-412A-241281B7AE0D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4" creationId="{2C6AA5E5-5773-B058-FF38-E4962F9D45D9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6" creationId="{4D732A4E-17E8-A91D-A4CD-A93136EA1641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8" creationId="{A40B4511-D7EE-4CEA-A0A1-75CAE649E4F9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9" creationId="{37387CC8-3139-E8CA-09D0-036BB9780E9F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0" creationId="{73A34C49-BCE5-F460-512A-C3E4FAB44120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1" creationId="{35BC9DE3-903C-7172-F9D8-CDFDA7C05BD6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2" creationId="{42F816D9-8BAC-19EB-9AAB-11D316EF5BD7}"/>
          </ac:spMkLst>
        </pc:spChg>
        <pc:spChg chg="mod">
          <ac:chgData name="代數白痴 顧" userId="316db6a4f7ef8138" providerId="LiveId" clId="{442745C5-D67C-4225-BB1B-D11A44EEDE38}" dt="2024-03-19T05:30:06.698" v="35" actId="20577"/>
          <ac:spMkLst>
            <pc:docMk/>
            <pc:sldMk cId="3174299720" sldId="399"/>
            <ac:spMk id="23" creationId="{3851CD1E-8037-4C3B-D89A-8BB0433A7809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0" creationId="{C73E72E0-965C-F8F9-E4FF-A2B1DAE0DC9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1" creationId="{DFFD671E-7D62-8CDF-041B-DCBF3B3F3AF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2" creationId="{CD1B7282-2562-2721-397F-7F73AE7C95F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3" creationId="{3500D3E4-F32E-A928-6B56-C861AA26467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4" creationId="{D0C7C1EE-3E22-B171-0748-2709849538B9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5" creationId="{98343EE8-B01F-E722-531C-23212FA58708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2" creationId="{AA1D6992-C3F4-8400-1B34-6E1E0CD1D94F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1" creationId="{95175AB6-9F5F-50BA-DF92-B7FD2DDD7829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2" creationId="{3A478BC9-0BDF-D885-06C2-A25993DB6F95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3" creationId="{2D73994D-4045-0653-455F-BFDF2AD2D506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5" creationId="{458F5F73-03D4-E675-76FD-19693FD0F61A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6" creationId="{E906DE12-DC24-FC83-C206-5F1559B07C29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7" creationId="{8B42F1A6-14F5-DB76-3A57-262526FA2D10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8" creationId="{15A15F28-B1B0-ACA2-2906-2CDF8553FECF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42745C5-D67C-4225-BB1B-D11A44EEDE38}" dt="2024-03-19T06:06:56.550" v="1037" actId="1035"/>
          <ac:grpSpMkLst>
            <pc:docMk/>
            <pc:sldMk cId="3174299720" sldId="399"/>
            <ac:grpSpMk id="15" creationId="{1E9A1610-66F8-2A0C-F6C6-E18FE45F879B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4" creationId="{2A890370-EF2A-2F90-CFC9-F2BF1E23E46C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5" creationId="{943BED93-F276-6192-2B67-904AFD78C3D9}"/>
          </ac:grpSpMkLst>
        </pc:grpChg>
        <pc:grpChg chg="del">
          <ac:chgData name="代數白痴 顧" userId="316db6a4f7ef8138" providerId="LiveId" clId="{442745C5-D67C-4225-BB1B-D11A44EEDE38}" dt="2024-03-19T05:30:19.135" v="42" actId="478"/>
          <ac:grpSpMkLst>
            <pc:docMk/>
            <pc:sldMk cId="3174299720" sldId="399"/>
            <ac:grpSpMk id="39" creationId="{85BA0BA3-B5BF-3D80-C37E-504E842A2002}"/>
          </ac:grpSpMkLst>
        </pc:grpChg>
        <pc:grpChg chg="del mod topLvl">
          <ac:chgData name="代數白痴 顧" userId="316db6a4f7ef8138" providerId="LiveId" clId="{442745C5-D67C-4225-BB1B-D11A44EEDE38}" dt="2024-03-19T06:01:35.425" v="546" actId="478"/>
          <ac:grpSpMkLst>
            <pc:docMk/>
            <pc:sldMk cId="3174299720" sldId="399"/>
            <ac:grpSpMk id="64" creationId="{3F5D846F-A32A-5C78-C786-2222F8B8CE93}"/>
          </ac:grpSpMkLst>
        </pc:grpChg>
        <pc:grpChg chg="del">
          <ac:chgData name="代數白痴 顧" userId="316db6a4f7ef8138" providerId="LiveId" clId="{442745C5-D67C-4225-BB1B-D11A44EEDE38}" dt="2024-03-19T06:01:16.004" v="540" actId="165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42745C5-D67C-4225-BB1B-D11A44EEDE38}" dt="2024-03-19T05:37:25.831" v="481" actId="478"/>
          <ac:picMkLst>
            <pc:docMk/>
            <pc:sldMk cId="3174299720" sldId="399"/>
            <ac:picMk id="11" creationId="{3B270364-9D9A-8D75-FD68-D75A52185588}"/>
          </ac:picMkLst>
        </pc:picChg>
        <pc:picChg chg="add del mod">
          <ac:chgData name="代數白痴 顧" userId="316db6a4f7ef8138" providerId="LiveId" clId="{442745C5-D67C-4225-BB1B-D11A44EEDE38}" dt="2024-03-19T06:01:08.643" v="539" actId="478"/>
          <ac:picMkLst>
            <pc:docMk/>
            <pc:sldMk cId="3174299720" sldId="399"/>
            <ac:picMk id="17" creationId="{0626D055-4366-ECAC-F715-66AC61C81E3C}"/>
          </ac:picMkLst>
        </pc:picChg>
        <pc:cxnChg chg="mod">
          <ac:chgData name="代數白痴 顧" userId="316db6a4f7ef8138" providerId="LiveId" clId="{442745C5-D67C-4225-BB1B-D11A44EEDE38}" dt="2024-03-19T05:34:15.384" v="381" actId="1037"/>
          <ac:cxnSpMkLst>
            <pc:docMk/>
            <pc:sldMk cId="3174299720" sldId="399"/>
            <ac:cxnSpMk id="3" creationId="{3F8736C3-E6C4-8592-8A97-12993B79DE39}"/>
          </ac:cxnSpMkLst>
        </pc:cxnChg>
        <pc:cxnChg chg="mod">
          <ac:chgData name="代數白痴 顧" userId="316db6a4f7ef8138" providerId="LiveId" clId="{442745C5-D67C-4225-BB1B-D11A44EEDE38}" dt="2024-03-19T05:34:21.962" v="416" actId="1038"/>
          <ac:cxnSpMkLst>
            <pc:docMk/>
            <pc:sldMk cId="3174299720" sldId="399"/>
            <ac:cxnSpMk id="4" creationId="{03FCA809-2ECE-43BF-FFC2-548A12A7F852}"/>
          </ac:cxnSpMkLst>
        </pc:cxnChg>
        <pc:cxnChg chg="mod">
          <ac:chgData name="代數白痴 顧" userId="316db6a4f7ef8138" providerId="LiveId" clId="{442745C5-D67C-4225-BB1B-D11A44EEDE38}" dt="2024-03-19T05:37:37.241" v="518" actId="1037"/>
          <ac:cxnSpMkLst>
            <pc:docMk/>
            <pc:sldMk cId="3174299720" sldId="399"/>
            <ac:cxnSpMk id="5" creationId="{C2A41D06-6A18-02C1-DCFC-0C15EF52CAFF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7" creationId="{144C248D-76DB-3622-739A-1CF4D056DD2C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8" creationId="{912656CF-2529-FC23-0FD0-7E5D077E8A60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9" creationId="{E68281E5-17FE-05C5-0BD4-067D2AA8EED6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10" creationId="{C2F7A603-6324-1263-F221-F200077345E6}"/>
          </ac:cxnSpMkLst>
        </pc:cxnChg>
        <pc:cxnChg chg="mod">
          <ac:chgData name="代數白痴 顧" userId="316db6a4f7ef8138" providerId="LiveId" clId="{442745C5-D67C-4225-BB1B-D11A44EEDE38}" dt="2024-03-19T05:30:19.135" v="42" actId="478"/>
          <ac:cxnSpMkLst>
            <pc:docMk/>
            <pc:sldMk cId="3174299720" sldId="399"/>
            <ac:cxnSpMk id="36" creationId="{F614FF63-F02A-FA51-C7D1-173D90CD51A5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8" creationId="{68834B9C-B3D8-A6AC-B94F-58DA83B014CC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9" creationId="{9C4233AC-1A46-39F6-E3DC-D6B90B26609F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0" creationId="{CE7D25A2-2479-B9C2-BE7E-7EC58120BD13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1" creationId="{C9F3DEDC-6322-63C4-CAB1-E21FF8793F09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3" creationId="{444023BB-18D1-01CD-06DB-1895D5E969FD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7" creationId="{BBE40EEF-E9C8-D9EB-1A72-07253B7625B9}"/>
          </ac:cxnSpMkLst>
        </pc:cxnChg>
      </pc:sldChg>
      <pc:sldChg chg="addSp delSp modSp add del mod modTransition">
        <pc:chgData name="代數白痴 顧" userId="316db6a4f7ef8138" providerId="LiveId" clId="{442745C5-D67C-4225-BB1B-D11A44EEDE38}" dt="2024-03-19T06:06:50.463" v="1031" actId="2696"/>
        <pc:sldMkLst>
          <pc:docMk/>
          <pc:sldMk cId="3436219919" sldId="400"/>
        </pc:sldMkLst>
        <pc:picChg chg="add del mod">
          <ac:chgData name="代數白痴 顧" userId="316db6a4f7ef8138" providerId="LiveId" clId="{442745C5-D67C-4225-BB1B-D11A44EEDE38}" dt="2024-03-19T06:00:20.894" v="529" actId="21"/>
          <ac:picMkLst>
            <pc:docMk/>
            <pc:sldMk cId="3436219919" sldId="400"/>
            <ac:picMk id="8" creationId="{0626D055-4366-ECAC-F715-66AC61C81E3C}"/>
          </ac:picMkLst>
        </pc:picChg>
        <pc:inkChg chg="add del">
          <ac:chgData name="代數白痴 顧" userId="316db6a4f7ef8138" providerId="LiveId" clId="{442745C5-D67C-4225-BB1B-D11A44EEDE38}" dt="2024-03-19T05:53:46.585" v="526" actId="478"/>
          <ac:inkMkLst>
            <pc:docMk/>
            <pc:sldMk cId="3436219919" sldId="400"/>
            <ac:inkMk id="2" creationId="{0E70BE2B-EF99-BB09-64A1-C7909DF7BD82}"/>
          </ac:inkMkLst>
        </pc:ink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24C3C758-1038-499D-8AD2-8015CF57B8A5}"/>
    <pc:docChg chg="undo custSel addSld delSld modSld">
      <pc:chgData name="代數白痴 顧" userId="316db6a4f7ef8138" providerId="LiveId" clId="{24C3C758-1038-499D-8AD2-8015CF57B8A5}" dt="2024-03-27T00:49:58.538" v="1394" actId="2696"/>
      <pc:docMkLst>
        <pc:docMk/>
      </pc:docMkLst>
      <pc:sldChg chg="addSp delSp modSp mod modTransition">
        <pc:chgData name="代數白痴 顧" userId="316db6a4f7ef8138" providerId="LiveId" clId="{24C3C758-1038-499D-8AD2-8015CF57B8A5}" dt="2024-03-27T00:49:38.933" v="1393" actId="1036"/>
        <pc:sldMkLst>
          <pc:docMk/>
          <pc:sldMk cId="2002568168" sldId="400"/>
        </pc:sldMkLst>
        <pc:spChg chg="mod">
          <ac:chgData name="代數白痴 顧" userId="316db6a4f7ef8138" providerId="LiveId" clId="{24C3C758-1038-499D-8AD2-8015CF57B8A5}" dt="2024-03-27T00:04:21.964" v="631" actId="113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3" creationId="{8265112E-F81C-9AEF-C1F1-DAA538B6E3F8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4" creationId="{E8E37B1E-B6C7-84C7-9407-C07A55DB5661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5" creationId="{9779476D-E216-7C02-A356-38F7F1BFE352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6" creationId="{67F7F3B4-0765-0294-D7B0-440E2D4F38B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7" creationId="{0E47338E-53CF-1359-2CA3-95CD959C31DA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8" creationId="{94D04B57-C454-EA6D-80D2-551D2044A64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9" creationId="{CA4BE1D7-3069-F95C-5BAB-1958F9EC59F8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0" creationId="{BEC1EF9E-6427-B441-1FE8-592F6AA7C6DF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1" creationId="{9C0355DE-3462-18F3-2F28-782DA27082E5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2" creationId="{B8B0162F-D9E2-CCDF-3233-97F2E57FDC74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4" creationId="{9377D147-AFBB-7DF7-1105-B2382BA9BA36}"/>
          </ac:spMkLst>
        </pc:spChg>
        <pc:spChg chg="del">
          <ac:chgData name="代數白痴 顧" userId="316db6a4f7ef8138" providerId="LiveId" clId="{24C3C758-1038-499D-8AD2-8015CF57B8A5}" dt="2024-03-27T00:04:25.041" v="632" actId="478"/>
          <ac:spMkLst>
            <pc:docMk/>
            <pc:sldMk cId="2002568168" sldId="400"/>
            <ac:spMk id="25" creationId="{0921CEEE-F1A3-721C-6FB8-40BC1D786C24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26" creationId="{0AF70673-4D15-546A-8A45-7E84C4A85D6A}"/>
          </ac:spMkLst>
        </pc:spChg>
        <pc:spChg chg="del">
          <ac:chgData name="代數白痴 顧" userId="316db6a4f7ef8138" providerId="LiveId" clId="{24C3C758-1038-499D-8AD2-8015CF57B8A5}" dt="2024-03-27T00:04:25.869" v="633" actId="478"/>
          <ac:spMkLst>
            <pc:docMk/>
            <pc:sldMk cId="2002568168" sldId="400"/>
            <ac:spMk id="27" creationId="{C42C94BB-F54B-7CE7-EF08-78809EEFFFF4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28" creationId="{DD0456EB-916B-B09D-EE0B-4400A60A771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9" creationId="{773C50DB-BC9F-BE1E-36BD-27D24A15B2A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0" creationId="{DE467C1F-66E5-1FE4-9C5C-8C1405A0FD9E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1" creationId="{A933AE85-0072-2D3B-3E80-0CAD8BF26666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2" creationId="{8FA7FD72-E913-019E-28A6-EA63B6F455F7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44" creationId="{5BF5DC49-F258-418E-F4E6-CAF6948CCC0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70" creationId="{283EEEFA-8E73-4509-B11F-7738D2A2EED7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2" creationId="{E3BCC10F-3B33-28C2-C93E-B8E43838615D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3" creationId="{57E99C48-09FF-CDB0-61F6-D1B9759DD8DC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4" creationId="{6C787CC8-52E2-426B-0892-A497D359353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5" creationId="{83FAB6D6-8EBC-166A-E776-53E60E63305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6" creationId="{9D0EEEC2-C3D9-04AD-C644-91F5A4625FF0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7" creationId="{E14D95DF-109F-45A2-8E78-BAFA21B76C81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8" creationId="{B9A2A3FF-5065-8F62-96AD-4934F3EF7C39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9" creationId="{85730886-4127-41EF-A23F-8F5E2ED3994B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80" creationId="{F2EB1FA1-4FF7-900D-AC28-152ED35692F1}"/>
          </ac:spMkLst>
        </pc:spChg>
        <pc:spChg chg="add mod">
          <ac:chgData name="代數白痴 顧" userId="316db6a4f7ef8138" providerId="LiveId" clId="{24C3C758-1038-499D-8AD2-8015CF57B8A5}" dt="2024-03-27T00:34:33.250" v="1160" actId="1076"/>
          <ac:spMkLst>
            <pc:docMk/>
            <pc:sldMk cId="2002568168" sldId="400"/>
            <ac:spMk id="93" creationId="{114B4935-C160-C4B4-0648-E9CDEFA3D663}"/>
          </ac:spMkLst>
        </pc:spChg>
        <pc:spChg chg="add mod">
          <ac:chgData name="代數白痴 顧" userId="316db6a4f7ef8138" providerId="LiveId" clId="{24C3C758-1038-499D-8AD2-8015CF57B8A5}" dt="2024-03-27T00:46:59.221" v="1337" actId="1076"/>
          <ac:spMkLst>
            <pc:docMk/>
            <pc:sldMk cId="2002568168" sldId="400"/>
            <ac:spMk id="94" creationId="{49D22F62-B4C1-0D29-79A6-82DE03F73D96}"/>
          </ac:spMkLst>
        </pc:spChg>
        <pc:spChg chg="add mod">
          <ac:chgData name="代數白痴 顧" userId="316db6a4f7ef8138" providerId="LiveId" clId="{24C3C758-1038-499D-8AD2-8015CF57B8A5}" dt="2024-03-27T00:41:22.620" v="1244" actId="1076"/>
          <ac:spMkLst>
            <pc:docMk/>
            <pc:sldMk cId="2002568168" sldId="400"/>
            <ac:spMk id="95" creationId="{FCDE82FC-3284-AF4F-6B94-C1D6E243F47B}"/>
          </ac:spMkLst>
        </pc:spChg>
        <pc:spChg chg="add mod">
          <ac:chgData name="代數白痴 顧" userId="316db6a4f7ef8138" providerId="LiveId" clId="{24C3C758-1038-499D-8AD2-8015CF57B8A5}" dt="2024-03-27T00:35:43.886" v="1191" actId="1037"/>
          <ac:spMkLst>
            <pc:docMk/>
            <pc:sldMk cId="2002568168" sldId="400"/>
            <ac:spMk id="96" creationId="{2180C221-2EBE-DB1D-25BD-B135BB71127E}"/>
          </ac:spMkLst>
        </pc:spChg>
        <pc:spChg chg="add mod">
          <ac:chgData name="代數白痴 顧" userId="316db6a4f7ef8138" providerId="LiveId" clId="{24C3C758-1038-499D-8AD2-8015CF57B8A5}" dt="2024-03-27T00:36:04.198" v="1202" actId="1035"/>
          <ac:spMkLst>
            <pc:docMk/>
            <pc:sldMk cId="2002568168" sldId="400"/>
            <ac:spMk id="97" creationId="{ED173E1B-5BBF-E782-98F9-7498F9FB2BB7}"/>
          </ac:spMkLst>
        </pc:spChg>
        <pc:spChg chg="add mod">
          <ac:chgData name="代數白痴 顧" userId="316db6a4f7ef8138" providerId="LiveId" clId="{24C3C758-1038-499D-8AD2-8015CF57B8A5}" dt="2024-03-27T00:36:14.095" v="1204" actId="1076"/>
          <ac:spMkLst>
            <pc:docMk/>
            <pc:sldMk cId="2002568168" sldId="400"/>
            <ac:spMk id="98" creationId="{D0122210-A5E6-AE2F-B797-A6BCB06A65FA}"/>
          </ac:spMkLst>
        </pc:spChg>
        <pc:spChg chg="add mod">
          <ac:chgData name="代數白痴 顧" userId="316db6a4f7ef8138" providerId="LiveId" clId="{24C3C758-1038-499D-8AD2-8015CF57B8A5}" dt="2024-03-27T00:36:35.780" v="1210" actId="1076"/>
          <ac:spMkLst>
            <pc:docMk/>
            <pc:sldMk cId="2002568168" sldId="400"/>
            <ac:spMk id="99" creationId="{A1930DA5-E405-510D-3C24-D1B408C35B26}"/>
          </ac:spMkLst>
        </pc:spChg>
        <pc:spChg chg="add mod">
          <ac:chgData name="代數白痴 顧" userId="316db6a4f7ef8138" providerId="LiveId" clId="{24C3C758-1038-499D-8AD2-8015CF57B8A5}" dt="2024-03-27T00:36:45.808" v="1214" actId="1076"/>
          <ac:spMkLst>
            <pc:docMk/>
            <pc:sldMk cId="2002568168" sldId="400"/>
            <ac:spMk id="100" creationId="{CAC913FA-392E-EEA2-CE0B-F6568C956574}"/>
          </ac:spMkLst>
        </pc:spChg>
        <pc:spChg chg="add del mod">
          <ac:chgData name="代數白痴 顧" userId="316db6a4f7ef8138" providerId="LiveId" clId="{24C3C758-1038-499D-8AD2-8015CF57B8A5}" dt="2024-03-27T00:40:38.192" v="1236" actId="478"/>
          <ac:spMkLst>
            <pc:docMk/>
            <pc:sldMk cId="2002568168" sldId="400"/>
            <ac:spMk id="116" creationId="{60249940-4E0A-3DD7-257E-97F3E1B3A6AE}"/>
          </ac:spMkLst>
        </pc:spChg>
        <pc:spChg chg="add mod">
          <ac:chgData name="代數白痴 顧" userId="316db6a4f7ef8138" providerId="LiveId" clId="{24C3C758-1038-499D-8AD2-8015CF57B8A5}" dt="2024-03-27T00:41:04.593" v="1243" actId="1076"/>
          <ac:spMkLst>
            <pc:docMk/>
            <pc:sldMk cId="2002568168" sldId="400"/>
            <ac:spMk id="117" creationId="{09FC5E6C-A29E-2AD1-A689-AF6AD4C794E8}"/>
          </ac:spMkLst>
        </pc:spChg>
        <pc:spChg chg="add del mod">
          <ac:chgData name="代數白痴 顧" userId="316db6a4f7ef8138" providerId="LiveId" clId="{24C3C758-1038-499D-8AD2-8015CF57B8A5}" dt="2024-03-27T00:45:01.209" v="1320" actId="478"/>
          <ac:spMkLst>
            <pc:docMk/>
            <pc:sldMk cId="2002568168" sldId="400"/>
            <ac:spMk id="130" creationId="{D18ABAC7-7134-94B1-DAFA-834D94AC36E4}"/>
          </ac:spMkLst>
        </pc:spChg>
        <pc:spChg chg="add mod">
          <ac:chgData name="代數白痴 顧" userId="316db6a4f7ef8138" providerId="LiveId" clId="{24C3C758-1038-499D-8AD2-8015CF57B8A5}" dt="2024-03-27T00:48:45.060" v="1347" actId="688"/>
          <ac:spMkLst>
            <pc:docMk/>
            <pc:sldMk cId="2002568168" sldId="400"/>
            <ac:spMk id="131" creationId="{F8CED1E0-CC3E-0954-5B04-13FC2E7A7119}"/>
          </ac:spMkLst>
        </pc:spChg>
        <pc:spChg chg="add mod">
          <ac:chgData name="代數白痴 顧" userId="316db6a4f7ef8138" providerId="LiveId" clId="{24C3C758-1038-499D-8AD2-8015CF57B8A5}" dt="2024-03-27T00:46:36.164" v="1336" actId="688"/>
          <ac:spMkLst>
            <pc:docMk/>
            <pc:sldMk cId="2002568168" sldId="400"/>
            <ac:spMk id="132" creationId="{4ED08E9E-DAC6-D061-0BC5-B8D9D4D8CF6E}"/>
          </ac:spMkLst>
        </pc:spChg>
        <pc:spChg chg="add mod">
          <ac:chgData name="代數白痴 顧" userId="316db6a4f7ef8138" providerId="LiveId" clId="{24C3C758-1038-499D-8AD2-8015CF57B8A5}" dt="2024-03-27T00:48:52.512" v="1349" actId="1076"/>
          <ac:spMkLst>
            <pc:docMk/>
            <pc:sldMk cId="2002568168" sldId="400"/>
            <ac:spMk id="136" creationId="{DBD60512-1B4E-0E9E-4CFD-827A3177212E}"/>
          </ac:spMkLst>
        </pc:spChg>
        <pc:spChg chg="add mod">
          <ac:chgData name="代數白痴 顧" userId="316db6a4f7ef8138" providerId="LiveId" clId="{24C3C758-1038-499D-8AD2-8015CF57B8A5}" dt="2024-03-27T00:49:03.879" v="1354" actId="1076"/>
          <ac:spMkLst>
            <pc:docMk/>
            <pc:sldMk cId="2002568168" sldId="400"/>
            <ac:spMk id="137" creationId="{D9C9D17C-BDBF-1E1D-B522-463AC48BC957}"/>
          </ac:spMkLst>
        </pc:spChg>
        <pc:spChg chg="add mod">
          <ac:chgData name="代數白痴 顧" userId="316db6a4f7ef8138" providerId="LiveId" clId="{24C3C758-1038-499D-8AD2-8015CF57B8A5}" dt="2024-03-27T00:49:21.266" v="1357" actId="1076"/>
          <ac:spMkLst>
            <pc:docMk/>
            <pc:sldMk cId="2002568168" sldId="400"/>
            <ac:spMk id="138" creationId="{707F1B0E-BA9E-9ACE-9B08-CD9A17EF5A01}"/>
          </ac:spMkLst>
        </pc:spChg>
        <pc:spChg chg="add mod">
          <ac:chgData name="代數白痴 顧" userId="316db6a4f7ef8138" providerId="LiveId" clId="{24C3C758-1038-499D-8AD2-8015CF57B8A5}" dt="2024-03-27T00:49:38.933" v="1393" actId="1036"/>
          <ac:spMkLst>
            <pc:docMk/>
            <pc:sldMk cId="2002568168" sldId="400"/>
            <ac:spMk id="139" creationId="{6953E6CE-62A0-5B85-6437-3DC007039178}"/>
          </ac:spMkLst>
        </pc:s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3" creationId="{4941D7F8-053F-D945-3C26-388CF12BE474}"/>
          </ac:grpSpMkLst>
        </pc:gr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8" creationId="{3AFBD8B2-FE79-E1D8-5D70-900AC74C22A9}"/>
          </ac:grpSpMkLst>
        </pc:grpChg>
        <pc:grpChg chg="del mod topLvl">
          <ac:chgData name="代數白痴 顧" userId="316db6a4f7ef8138" providerId="LiveId" clId="{24C3C758-1038-499D-8AD2-8015CF57B8A5}" dt="2024-03-27T00:05:00.708" v="643" actId="478"/>
          <ac:grpSpMkLst>
            <pc:docMk/>
            <pc:sldMk cId="2002568168" sldId="400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04:37.585" v="635" actId="165"/>
          <ac:grpSpMkLst>
            <pc:docMk/>
            <pc:sldMk cId="2002568168" sldId="400"/>
            <ac:grpSpMk id="82" creationId="{F8E4D242-6F90-7126-34F6-E06F03FDE009}"/>
          </ac:grpSpMkLst>
        </pc:grp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 modGraphic">
          <ac:chgData name="代數白痴 顧" userId="316db6a4f7ef8138" providerId="LiveId" clId="{24C3C758-1038-499D-8AD2-8015CF57B8A5}" dt="2024-03-27T00:33:16.744" v="1144" actId="1036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graphicFrameChg chg="mod topLvl">
          <ac:chgData name="代數白痴 顧" userId="316db6a4f7ef8138" providerId="LiveId" clId="{24C3C758-1038-499D-8AD2-8015CF57B8A5}" dt="2024-03-27T00:25:49.667" v="1079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24C3C758-1038-499D-8AD2-8015CF57B8A5}" dt="2024-03-27T00:19:58.589" v="991" actId="478"/>
          <ac:picMkLst>
            <pc:docMk/>
            <pc:sldMk cId="2002568168" sldId="400"/>
            <ac:picMk id="10" creationId="{8F586D62-2D1D-AA14-E439-6D97CB99B60B}"/>
          </ac:picMkLst>
        </pc:picChg>
        <pc:inkChg chg="add del">
          <ac:chgData name="代數白痴 顧" userId="316db6a4f7ef8138" providerId="LiveId" clId="{24C3C758-1038-499D-8AD2-8015CF57B8A5}" dt="2024-03-27T00:25:19.883" v="1061" actId="478"/>
          <ac:inkMkLst>
            <pc:docMk/>
            <pc:sldMk cId="2002568168" sldId="400"/>
            <ac:inkMk id="34" creationId="{9AA8B1AF-6BA2-EB96-3D04-3EC1BD22D114}"/>
          </ac:inkMkLst>
        </pc:ink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2" creationId="{B1610E80-6056-732B-C8BB-1A115F264C28}"/>
          </ac:cxnSpMkLst>
        </pc:cxnChg>
        <pc:cxnChg chg="del">
          <ac:chgData name="代數白痴 顧" userId="316db6a4f7ef8138" providerId="LiveId" clId="{24C3C758-1038-499D-8AD2-8015CF57B8A5}" dt="2024-03-27T00:00:16.266" v="1" actId="478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24C3C758-1038-499D-8AD2-8015CF57B8A5}" dt="2024-03-27T00:04:54.211" v="642" actId="1037"/>
          <ac:cxnSpMkLst>
            <pc:docMk/>
            <pc:sldMk cId="2002568168" sldId="400"/>
            <ac:cxnSpMk id="4" creationId="{03FCA809-2ECE-43BF-FFC2-548A12A7F852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5" creationId="{C2A41D06-6A18-02C1-DCFC-0C15EF52CAFF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7" creationId="{7CA831A0-F438-A48F-D03C-C03450930666}"/>
          </ac:cxnSpMkLst>
        </pc:cxnChg>
        <pc:cxnChg chg="del mod topLvl">
          <ac:chgData name="代數白痴 顧" userId="316db6a4f7ef8138" providerId="LiveId" clId="{24C3C758-1038-499D-8AD2-8015CF57B8A5}" dt="2024-03-27T00:18:14.126" v="980" actId="478"/>
          <ac:cxnSpMkLst>
            <pc:docMk/>
            <pc:sldMk cId="2002568168" sldId="400"/>
            <ac:cxnSpMk id="35" creationId="{167E1449-D29C-1813-C20D-A64DDB752E9C}"/>
          </ac:cxnSpMkLst>
        </pc:cxnChg>
        <pc:cxnChg chg="del mod topLvl">
          <ac:chgData name="代數白痴 顧" userId="316db6a4f7ef8138" providerId="LiveId" clId="{24C3C758-1038-499D-8AD2-8015CF57B8A5}" dt="2024-03-27T00:18:12.395" v="979" actId="478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2" creationId="{38E90964-9252-0E8A-21E0-F3BEE3F08645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5" creationId="{DDF0A2E7-B5F8-D544-F51D-6887019FF7C0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0" creationId="{CE7D25A2-2479-B9C2-BE7E-7EC58120BD13}"/>
          </ac:cxnSpMkLst>
        </pc:cxnChg>
        <pc:cxnChg chg="add del mod">
          <ac:chgData name="代數白痴 顧" userId="316db6a4f7ef8138" providerId="LiveId" clId="{24C3C758-1038-499D-8AD2-8015CF57B8A5}" dt="2024-03-27T00:32:10.688" v="1122" actId="478"/>
          <ac:cxnSpMkLst>
            <pc:docMk/>
            <pc:sldMk cId="2002568168" sldId="400"/>
            <ac:cxnSpMk id="51" creationId="{7EF564F6-94EB-AB55-7CC5-23F34DE62C5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4" creationId="{C85B2D53-5B5A-9AC0-2275-87E619C4DFE5}"/>
          </ac:cxnSpMkLst>
        </pc:cxnChg>
        <pc:cxnChg chg="add mod">
          <ac:chgData name="代數白痴 顧" userId="316db6a4f7ef8138" providerId="LiveId" clId="{24C3C758-1038-499D-8AD2-8015CF57B8A5}" dt="2024-03-27T00:33:16.744" v="1144" actId="1036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24C3C758-1038-499D-8AD2-8015CF57B8A5}" dt="2024-03-27T00:30:33.111" v="1113" actId="478"/>
          <ac:cxnSpMkLst>
            <pc:docMk/>
            <pc:sldMk cId="2002568168" sldId="400"/>
            <ac:cxnSpMk id="60" creationId="{5A5D3F0E-9D90-7E66-9AFA-4E8F0A1495D8}"/>
          </ac:cxnSpMkLst>
        </pc:cxnChg>
        <pc:cxnChg chg="add del mod">
          <ac:chgData name="代數白痴 顧" userId="316db6a4f7ef8138" providerId="LiveId" clId="{24C3C758-1038-499D-8AD2-8015CF57B8A5}" dt="2024-03-27T00:32:36.834" v="1126" actId="478"/>
          <ac:cxnSpMkLst>
            <pc:docMk/>
            <pc:sldMk cId="2002568168" sldId="400"/>
            <ac:cxnSpMk id="66" creationId="{F66DFDE2-3257-DB9A-17C4-8B831E6EF949}"/>
          </ac:cxnSpMkLst>
        </pc:cxnChg>
        <pc:cxnChg chg="mod">
          <ac:chgData name="代數白痴 顧" userId="316db6a4f7ef8138" providerId="LiveId" clId="{24C3C758-1038-499D-8AD2-8015CF57B8A5}" dt="2024-03-27T00:04:37.585" v="635" actId="165"/>
          <ac:cxnSpMkLst>
            <pc:docMk/>
            <pc:sldMk cId="2002568168" sldId="400"/>
            <ac:cxnSpMk id="71" creationId="{09951B0E-3919-9E0C-294E-8476F1798824}"/>
          </ac:cxnSpMkLst>
        </pc:cxnChg>
        <pc:cxnChg chg="add mod">
          <ac:chgData name="代數白痴 顧" userId="316db6a4f7ef8138" providerId="LiveId" clId="{24C3C758-1038-499D-8AD2-8015CF57B8A5}" dt="2024-03-27T00:39:38.715" v="1230" actId="14100"/>
          <ac:cxnSpMkLst>
            <pc:docMk/>
            <pc:sldMk cId="2002568168" sldId="400"/>
            <ac:cxnSpMk id="83" creationId="{435B6F60-CD7B-DB3A-A28F-DE9CB4355505}"/>
          </ac:cxnSpMkLst>
        </pc:cxnChg>
        <pc:cxnChg chg="add mod">
          <ac:chgData name="代數白痴 顧" userId="316db6a4f7ef8138" providerId="LiveId" clId="{24C3C758-1038-499D-8AD2-8015CF57B8A5}" dt="2024-03-27T00:39:47.431" v="1231" actId="14100"/>
          <ac:cxnSpMkLst>
            <pc:docMk/>
            <pc:sldMk cId="2002568168" sldId="400"/>
            <ac:cxnSpMk id="88" creationId="{3B439EBC-1C09-5665-09C3-21196A4AB148}"/>
          </ac:cxnSpMkLst>
        </pc:cxnChg>
        <pc:cxnChg chg="add mod">
          <ac:chgData name="代數白痴 顧" userId="316db6a4f7ef8138" providerId="LiveId" clId="{24C3C758-1038-499D-8AD2-8015CF57B8A5}" dt="2024-03-27T00:39:05.181" v="1225" actId="14100"/>
          <ac:cxnSpMkLst>
            <pc:docMk/>
            <pc:sldMk cId="2002568168" sldId="400"/>
            <ac:cxnSpMk id="90" creationId="{22EBE11A-8C67-662A-2D96-913584869617}"/>
          </ac:cxnSpMkLst>
        </pc:cxnChg>
        <pc:cxnChg chg="add mod">
          <ac:chgData name="代數白痴 顧" userId="316db6a4f7ef8138" providerId="LiveId" clId="{24C3C758-1038-499D-8AD2-8015CF57B8A5}" dt="2024-03-27T00:40:22.532" v="1232" actId="692"/>
          <ac:cxnSpMkLst>
            <pc:docMk/>
            <pc:sldMk cId="2002568168" sldId="400"/>
            <ac:cxnSpMk id="109" creationId="{8C35D9D5-BECB-510C-23B2-D614B49E38B1}"/>
          </ac:cxnSpMkLst>
        </pc:cxnChg>
        <pc:cxnChg chg="add mod">
          <ac:chgData name="代數白痴 顧" userId="316db6a4f7ef8138" providerId="LiveId" clId="{24C3C758-1038-499D-8AD2-8015CF57B8A5}" dt="2024-03-27T00:45:55.954" v="1330" actId="14100"/>
          <ac:cxnSpMkLst>
            <pc:docMk/>
            <pc:sldMk cId="2002568168" sldId="400"/>
            <ac:cxnSpMk id="118" creationId="{8641A80D-28AD-F2EA-D397-BFC26103A2C1}"/>
          </ac:cxnSpMkLst>
        </pc:cxnChg>
        <pc:cxnChg chg="add mod">
          <ac:chgData name="代數白痴 顧" userId="316db6a4f7ef8138" providerId="LiveId" clId="{24C3C758-1038-499D-8AD2-8015CF57B8A5}" dt="2024-03-27T00:42:47.071" v="1295" actId="692"/>
          <ac:cxnSpMkLst>
            <pc:docMk/>
            <pc:sldMk cId="2002568168" sldId="400"/>
            <ac:cxnSpMk id="122" creationId="{CC4B5FE1-638D-3152-4A53-E431F20EF0ED}"/>
          </ac:cxnSpMkLst>
        </pc:cxnChg>
        <pc:cxnChg chg="add mod">
          <ac:chgData name="代數白痴 顧" userId="316db6a4f7ef8138" providerId="LiveId" clId="{24C3C758-1038-499D-8AD2-8015CF57B8A5}" dt="2024-03-27T00:46:26.135" v="1334" actId="14100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delSp modSp add del modTransition">
        <pc:chgData name="代數白痴 顧" userId="316db6a4f7ef8138" providerId="LiveId" clId="{24C3C758-1038-499D-8AD2-8015CF57B8A5}" dt="2024-03-27T00:49:58.538" v="1394" actId="2696"/>
        <pc:sldMkLst>
          <pc:docMk/>
          <pc:sldMk cId="287482510" sldId="401"/>
        </pc:sldMkLst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28" creationId="{DD0456EB-916B-B09D-EE0B-4400A60A771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0" creationId="{283EEEFA-8E73-4509-B11F-7738D2A2EED7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2" creationId="{E3BCC10F-3B33-28C2-C93E-B8E43838615D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3" creationId="{57E99C48-09FF-CDB0-61F6-D1B9759DD8DC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4" creationId="{6C787CC8-52E2-426B-0892-A497D359353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5" creationId="{83FAB6D6-8EBC-166A-E776-53E60E63305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6" creationId="{9D0EEEC2-C3D9-04AD-C644-91F5A4625FF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7" creationId="{E14D95DF-109F-45A2-8E78-BAFA21B76C81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8" creationId="{B9A2A3FF-5065-8F62-96AD-4934F3EF7C39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9" creationId="{85730886-4127-41EF-A23F-8F5E2ED3994B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80" creationId="{F2EB1FA1-4FF7-900D-AC28-152ED35692F1}"/>
          </ac:spMkLst>
        </pc:spChg>
        <pc:grpChg chg="mod topLv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82" creationId="{F8E4D242-6F90-7126-34F6-E06F03FDE009}"/>
          </ac:grpSpMkLst>
        </pc:grpChg>
        <pc:graphicFrameChg chg="mod topLvl">
          <ac:chgData name="代數白痴 顧" userId="316db6a4f7ef8138" providerId="LiveId" clId="{24C3C758-1038-499D-8AD2-8015CF57B8A5}" dt="2024-03-27T00:20:05.822" v="992" actId="165"/>
          <ac:graphicFrameMkLst>
            <pc:docMk/>
            <pc:sldMk cId="287482510" sldId="401"/>
            <ac:graphicFrameMk id="81" creationId="{EA1A6D01-FC1F-CF16-A033-1E70ABF7C82D}"/>
          </ac:graphicFrameMkLst>
        </pc:graphicFrame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5" creationId="{167E1449-D29C-1813-C20D-A64DDB752E9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7" creationId="{2D2CB6E5-A56F-FC86-796B-3C9D1685291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0" creationId="{CE7D25A2-2479-B9C2-BE7E-7EC58120BD13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4" creationId="{C85B2D53-5B5A-9AC0-2275-87E619C4DFE5}"/>
          </ac:cxnSpMkLst>
        </pc:cxnChg>
        <pc:cxnChg chg="mod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71" creationId="{09951B0E-3919-9E0C-294E-8476F1798824}"/>
          </ac:cxnSpMkLst>
        </pc:cxnChg>
      </pc:sldChg>
    </pc:docChg>
  </pc:docChgLst>
  <pc:docChgLst>
    <pc:chgData name="代數白痴 顧" userId="316db6a4f7ef8138" providerId="LiveId" clId="{C7A5C595-6C01-451D-B775-406B70834A8A}"/>
    <pc:docChg chg="custSel addSld delSld modSld">
      <pc:chgData name="代數白痴 顧" userId="316db6a4f7ef8138" providerId="LiveId" clId="{C7A5C595-6C01-451D-B775-406B70834A8A}" dt="2024-03-07T00:18:33.725" v="1029" actId="2696"/>
      <pc:docMkLst>
        <pc:docMk/>
      </pc:docMkLst>
      <pc:sldChg chg="del">
        <pc:chgData name="代數白痴 顧" userId="316db6a4f7ef8138" providerId="LiveId" clId="{C7A5C595-6C01-451D-B775-406B70834A8A}" dt="2024-03-07T00:18:33.725" v="1029" actId="2696"/>
        <pc:sldMkLst>
          <pc:docMk/>
          <pc:sldMk cId="2654160764" sldId="397"/>
        </pc:sldMkLst>
      </pc:sldChg>
      <pc:sldChg chg="addSp delSp modSp add mod">
        <pc:chgData name="代數白痴 顧" userId="316db6a4f7ef8138" providerId="LiveId" clId="{C7A5C595-6C01-451D-B775-406B70834A8A}" dt="2024-03-07T00:18:19.311" v="1027" actId="1035"/>
        <pc:sldMkLst>
          <pc:docMk/>
          <pc:sldMk cId="2794326291" sldId="398"/>
        </pc:sldMkLst>
        <pc:spChg chg="mod">
          <ac:chgData name="代數白痴 顧" userId="316db6a4f7ef8138" providerId="LiveId" clId="{C7A5C595-6C01-451D-B775-406B70834A8A}" dt="2024-03-07T00:04:41.876" v="359" actId="947"/>
          <ac:spMkLst>
            <pc:docMk/>
            <pc:sldMk cId="2794326291" sldId="398"/>
            <ac:spMk id="6" creationId="{CEEB7751-993F-9058-CC83-7E99352B29AD}"/>
          </ac:spMkLst>
        </pc:spChg>
        <pc:spChg chg="mod">
          <ac:chgData name="代數白痴 顧" userId="316db6a4f7ef8138" providerId="LiveId" clId="{C7A5C595-6C01-451D-B775-406B70834A8A}" dt="2024-03-07T00:01:20.686" v="31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28" creationId="{DD0456EB-916B-B09D-EE0B-4400A60A771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44" creationId="{57715222-985C-D6D3-6380-BABC520D1068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5" creationId="{83CE49B4-40E5-210D-16B2-99B78A69CFD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6" creationId="{8AE99762-B4B1-6A6D-7712-0A05D50C60B9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7" creationId="{3CF263DF-97C2-7FA2-1CBA-BF0D4633CF2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8" creationId="{D90B6D17-2956-F22C-AC57-BF5EF0F926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9" creationId="{41164FDB-C6B1-3218-C733-398D698520CF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0" creationId="{1F9B96D9-3266-D440-E3D1-907A8517689D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6" creationId="{980E1D83-634D-D3F7-AC8D-A5CC10E617AA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7" creationId="{751681F0-DF7C-F896-75A8-60EEEFE22D9E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8" creationId="{8D0F536D-87DA-61D8-F5AC-576B799E2447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9" creationId="{2AC2DE04-3D72-23CA-B76B-CBDED6006A20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0" creationId="{91EEAAC5-4820-57C0-EE64-2C0FF8CB4EA9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1" creationId="{20102C34-0301-9959-5AC1-D995A59505C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2" creationId="{DECC6176-2885-AA2F-99A7-CAC7804CD3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4" creationId="{4BA3BC00-47AC-3300-1900-21A2B4064CC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6" creationId="{D63BD361-CC99-0C0B-2749-77A1E441870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8" creationId="{095F94E1-311C-CBBA-33A8-985A1A01CA7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9" creationId="{7E68E893-9193-84F6-69B2-0C3CD79B887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1" creationId="{4E38C0D0-24E7-5E7D-F774-F9D610A938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2" creationId="{BD8DCD35-6515-C6BF-284F-D49763C1FE3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3" creationId="{A2879762-B68A-CFE4-B819-F5E0E1AC347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4" creationId="{EE46629B-71D4-42E9-09EC-B0FC0DF0670C}"/>
          </ac:spMkLst>
        </pc:spChg>
        <pc:spChg chg="add mod">
          <ac:chgData name="代數白痴 顧" userId="316db6a4f7ef8138" providerId="LiveId" clId="{C7A5C595-6C01-451D-B775-406B70834A8A}" dt="2024-03-07T00:16:36.694" v="990" actId="692"/>
          <ac:spMkLst>
            <pc:docMk/>
            <pc:sldMk cId="2794326291" sldId="398"/>
            <ac:spMk id="75" creationId="{451284AE-3672-FB7D-45C5-368384C8A70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6" creationId="{B6790069-960F-48E4-A38B-B15E2DE1146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8" creationId="{BB987A47-188C-EE65-28D3-305C5C1B72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9" creationId="{6F9DDE9A-4661-C46B-F4F7-F5CC189E2D74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0" creationId="{B7B18A2B-1623-CD2B-D421-E02AA016C86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1" creationId="{8D0A961F-D651-E9D8-0035-D8B409E41403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4" creationId="{A18B7532-4A33-5A72-5E1D-A09C1C028D1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5" creationId="{33603287-B1AA-A365-E53B-16259BB11DB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6" creationId="{CCE1B7C7-4723-B7BE-C03C-678B2F93B18F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7" creationId="{14D8D291-C93B-A7F0-8D91-EB3C90F96E85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8" creationId="{F410392E-1CFC-5337-7577-613F4862D8DA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9" creationId="{B40DD772-9AA1-CF2E-7E5D-9AF81175906E}"/>
          </ac:spMkLst>
        </pc:spChg>
        <pc:spChg chg="add mod">
          <ac:chgData name="代數白痴 顧" userId="316db6a4f7ef8138" providerId="LiveId" clId="{C7A5C595-6C01-451D-B775-406B70834A8A}" dt="2024-03-07T00:17:02.423" v="995" actId="1076"/>
          <ac:spMkLst>
            <pc:docMk/>
            <pc:sldMk cId="2794326291" sldId="398"/>
            <ac:spMk id="92" creationId="{53075391-0191-D258-595E-93EA461DAF5B}"/>
          </ac:spMkLst>
        </pc:spChg>
        <pc:spChg chg="add mod">
          <ac:chgData name="代數白痴 顧" userId="316db6a4f7ef8138" providerId="LiveId" clId="{C7A5C595-6C01-451D-B775-406B70834A8A}" dt="2024-03-07T00:17:06.776" v="996" actId="1076"/>
          <ac:spMkLst>
            <pc:docMk/>
            <pc:sldMk cId="2794326291" sldId="398"/>
            <ac:spMk id="93" creationId="{2A5B48FD-2CC1-DE21-94E4-B7D8B3FEB891}"/>
          </ac:spMkLst>
        </pc:spChg>
        <pc:spChg chg="add mod">
          <ac:chgData name="代數白痴 顧" userId="316db6a4f7ef8138" providerId="LiveId" clId="{C7A5C595-6C01-451D-B775-406B70834A8A}" dt="2024-03-07T00:17:10.072" v="997" actId="1076"/>
          <ac:spMkLst>
            <pc:docMk/>
            <pc:sldMk cId="2794326291" sldId="398"/>
            <ac:spMk id="94" creationId="{30BC6D9B-28BB-097B-19CC-4F707105A913}"/>
          </ac:spMkLst>
        </pc:spChg>
        <pc:spChg chg="add mod">
          <ac:chgData name="代數白痴 顧" userId="316db6a4f7ef8138" providerId="LiveId" clId="{C7A5C595-6C01-451D-B775-406B70834A8A}" dt="2024-03-07T00:17:20.624" v="998" actId="1076"/>
          <ac:spMkLst>
            <pc:docMk/>
            <pc:sldMk cId="2794326291" sldId="398"/>
            <ac:spMk id="95" creationId="{739AF7DE-8434-1A0F-C4DF-F136589CFD42}"/>
          </ac:spMkLst>
        </pc:spChg>
        <pc:spChg chg="add mod">
          <ac:chgData name="代數白痴 顧" userId="316db6a4f7ef8138" providerId="LiveId" clId="{C7A5C595-6C01-451D-B775-406B70834A8A}" dt="2024-03-07T00:17:36.313" v="1006" actId="1076"/>
          <ac:spMkLst>
            <pc:docMk/>
            <pc:sldMk cId="2794326291" sldId="398"/>
            <ac:spMk id="96" creationId="{D0612317-A31B-C3C7-4536-957705150BB0}"/>
          </ac:spMkLst>
        </pc:spChg>
        <pc:spChg chg="add mod">
          <ac:chgData name="代數白痴 顧" userId="316db6a4f7ef8138" providerId="LiveId" clId="{C7A5C595-6C01-451D-B775-406B70834A8A}" dt="2024-03-07T00:17:44.552" v="1010" actId="1076"/>
          <ac:spMkLst>
            <pc:docMk/>
            <pc:sldMk cId="2794326291" sldId="398"/>
            <ac:spMk id="97" creationId="{258F4746-3889-0976-5754-858D3688347D}"/>
          </ac:spMkLst>
        </pc:spChg>
        <pc:spChg chg="add mod">
          <ac:chgData name="代數白痴 顧" userId="316db6a4f7ef8138" providerId="LiveId" clId="{C7A5C595-6C01-451D-B775-406B70834A8A}" dt="2024-03-07T00:18:09.888" v="1017" actId="1076"/>
          <ac:spMkLst>
            <pc:docMk/>
            <pc:sldMk cId="2794326291" sldId="398"/>
            <ac:spMk id="98" creationId="{367E43A4-49FA-4D05-F582-12C7CCB491B7}"/>
          </ac:spMkLst>
        </pc:spChg>
        <pc:spChg chg="add mod">
          <ac:chgData name="代數白痴 顧" userId="316db6a4f7ef8138" providerId="LiveId" clId="{C7A5C595-6C01-451D-B775-406B70834A8A}" dt="2024-03-07T00:18:19.311" v="1027" actId="1035"/>
          <ac:spMkLst>
            <pc:docMk/>
            <pc:sldMk cId="2794326291" sldId="398"/>
            <ac:spMk id="99" creationId="{5F38DCD1-F08A-F180-D6E9-BF8D0F9E5344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4" creationId="{8DF90962-1EC5-7C91-F0BF-5BFE16027197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5" creationId="{F8E6C821-4F6B-AB75-0F22-D53FFB59D2E0}"/>
          </ac:spMkLst>
        </pc:spChg>
        <pc:grpChg chg="del">
          <ac:chgData name="代數白痴 顧" userId="316db6a4f7ef8138" providerId="LiveId" clId="{C7A5C595-6C01-451D-B775-406B70834A8A}" dt="2024-03-07T00:01:09.083" v="1" actId="478"/>
          <ac:grpSpMkLst>
            <pc:docMk/>
            <pc:sldMk cId="2794326291" sldId="398"/>
            <ac:grpSpMk id="63" creationId="{8D77570B-5C57-0382-F3CC-FB42110FAF24}"/>
          </ac:grpSpMkLst>
        </pc:grpChg>
        <pc:grpChg chg="add mod">
          <ac:chgData name="代數白痴 顧" userId="316db6a4f7ef8138" providerId="LiveId" clId="{C7A5C595-6C01-451D-B775-406B70834A8A}" dt="2024-03-07T00:15:05.343" v="978" actId="164"/>
          <ac:grpSpMkLst>
            <pc:docMk/>
            <pc:sldMk cId="2794326291" sldId="398"/>
            <ac:grpSpMk id="67" creationId="{7DFE5B41-2E04-CE46-642F-1447098BA513}"/>
          </ac:grpSpMkLst>
        </pc:grpChg>
        <pc:grpChg chg="del">
          <ac:chgData name="代數白痴 顧" userId="316db6a4f7ef8138" providerId="LiveId" clId="{C7A5C595-6C01-451D-B775-406B70834A8A}" dt="2024-03-07T00:06:02.823" v="420" actId="165"/>
          <ac:grpSpMkLst>
            <pc:docMk/>
            <pc:sldMk cId="2794326291" sldId="398"/>
            <ac:grpSpMk id="111" creationId="{C7E5A8A7-4CAC-CA98-D409-CA4DCB0D2269}"/>
          </ac:grpSpMkLst>
        </pc:grpChg>
        <pc:graphicFrameChg chg="del mod topLvl">
          <ac:chgData name="代數白痴 顧" userId="316db6a4f7ef8138" providerId="LiveId" clId="{C7A5C595-6C01-451D-B775-406B70834A8A}" dt="2024-03-07T00:06:08.711" v="422" actId="478"/>
          <ac:graphicFrameMkLst>
            <pc:docMk/>
            <pc:sldMk cId="2794326291" sldId="398"/>
            <ac:graphicFrameMk id="106" creationId="{822F22C6-9824-C317-284D-B604CE0F0B82}"/>
          </ac:graphicFrameMkLst>
        </pc:graphicFrameChg>
        <pc:picChg chg="add del mod">
          <ac:chgData name="代數白痴 顧" userId="316db6a4f7ef8138" providerId="LiveId" clId="{C7A5C595-6C01-451D-B775-406B70834A8A}" dt="2024-03-07T00:05:52.831" v="419" actId="478"/>
          <ac:picMkLst>
            <pc:docMk/>
            <pc:sldMk cId="2794326291" sldId="398"/>
            <ac:picMk id="3" creationId="{FEAD5A43-3C34-DE62-5CB0-FF3DA10F964D}"/>
          </ac:picMkLst>
        </pc:picChg>
        <pc:picChg chg="add del mod">
          <ac:chgData name="代數白痴 顧" userId="316db6a4f7ef8138" providerId="LiveId" clId="{C7A5C595-6C01-451D-B775-406B70834A8A}" dt="2024-03-07T00:14:40.642" v="975" actId="478"/>
          <ac:picMkLst>
            <pc:docMk/>
            <pc:sldMk cId="2794326291" sldId="398"/>
            <ac:picMk id="18" creationId="{2D00B28A-731F-450C-2853-01BAF5316967}"/>
          </ac:picMkLst>
        </pc:picChg>
        <pc:picChg chg="add del mod">
          <ac:chgData name="代數白痴 顧" userId="316db6a4f7ef8138" providerId="LiveId" clId="{C7A5C595-6C01-451D-B775-406B70834A8A}" dt="2024-03-07T00:17:48.393" v="1011" actId="478"/>
          <ac:picMkLst>
            <pc:docMk/>
            <pc:sldMk cId="2794326291" sldId="398"/>
            <ac:picMk id="70" creationId="{224CA791-499E-620D-6192-63DC83FB6DC5}"/>
          </ac:picMkLst>
        </pc:pic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4" creationId="{55DB1E14-8A50-04B4-DBDF-BE0995DD4D6E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5" creationId="{18E09AF3-3ACA-0D21-3327-8C045ECA9BA2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7" creationId="{2AC85122-BB93-CAAB-E85E-2C5034EA3CBE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8" creationId="{23CEDD53-A55B-3875-794E-21ACC16B8D8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9" creationId="{71BF7081-F4BB-7D9A-92D5-DF92295C7B92}"/>
          </ac:cxnSpMkLst>
        </pc:cxnChg>
        <pc:cxnChg chg="mod">
          <ac:chgData name="代數白痴 顧" userId="316db6a4f7ef8138" providerId="LiveId" clId="{C7A5C595-6C01-451D-B775-406B70834A8A}" dt="2024-03-07T00:04:49.764" v="410" actId="103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2" creationId="{B93894CC-B35A-C14C-5A7B-E2C19575D51F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3" creationId="{F4447EB1-3508-7639-C68D-FFF593DF29C9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5" creationId="{3B8929D4-FBDA-1AA1-05DA-919D2A99F49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6" creationId="{2103CA44-953F-AAA2-E448-338237719100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7" creationId="{45953483-3E25-E9B8-7D82-C16AC3380D2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7" creationId="{0D4C1BBD-18E9-0A2A-3656-52EF4D72CE51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0" creationId="{FE482381-9099-AF9B-4123-46D15E76A0F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4" creationId="{AA9AF1F8-F033-4CDB-5DDD-42917D2FD18A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40" creationId="{9499E9A4-D591-F3D1-3E19-2F1143E1621B}"/>
          </ac:cxnSpMkLst>
        </pc:cxnChg>
        <pc:cxnChg chg="mod">
          <ac:chgData name="代數白痴 顧" userId="316db6a4f7ef8138" providerId="LiveId" clId="{C7A5C595-6C01-451D-B775-406B70834A8A}" dt="2024-03-07T00:01:09.083" v="1" actId="478"/>
          <ac:cxnSpMkLst>
            <pc:docMk/>
            <pc:sldMk cId="2794326291" sldId="398"/>
            <ac:cxnSpMk id="42" creationId="{B6ACB16D-9BCA-A139-FE94-362E936DD10F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 topLvl">
          <ac:chgData name="代數白痴 顧" userId="316db6a4f7ef8138" providerId="LiveId" clId="{C7A5C595-6C01-451D-B775-406B70834A8A}" dt="2024-03-07T00:08:59.961" v="835" actId="478"/>
          <ac:cxnSpMkLst>
            <pc:docMk/>
            <pc:sldMk cId="2794326291" sldId="398"/>
            <ac:cxnSpMk id="65" creationId="{DC01E7F0-FCA9-BF47-3541-DD3A7D8DA12F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82" creationId="{CF3B7C7E-9D56-D867-879F-06D30D1445D0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9" creationId="{34C46630-24F7-C0AE-BC58-661D9D8F88AF}"/>
          </ac:cxnSpMkLst>
        </pc:cxnChg>
        <pc:cxnChg chg="del mod topLvl">
          <ac:chgData name="代數白痴 顧" userId="316db6a4f7ef8138" providerId="LiveId" clId="{C7A5C595-6C01-451D-B775-406B70834A8A}" dt="2024-03-07T00:08:56.830" v="834" actId="478"/>
          <ac:cxnSpMkLst>
            <pc:docMk/>
            <pc:sldMk cId="2794326291" sldId="398"/>
            <ac:cxnSpMk id="110" creationId="{E28C6E83-D594-1695-BA56-FE71935C1717}"/>
          </ac:cxnSpMkLst>
        </pc:cxnChg>
      </pc:sldChg>
      <pc:sldChg chg="add del">
        <pc:chgData name="代數白痴 顧" userId="316db6a4f7ef8138" providerId="LiveId" clId="{C7A5C595-6C01-451D-B775-406B70834A8A}" dt="2024-03-07T00:18:30.907" v="1028" actId="2696"/>
        <pc:sldMkLst>
          <pc:docMk/>
          <pc:sldMk cId="955566353" sldId="399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DCADB0E-4374-4AF3-A0C9-95C8FB7685F0}"/>
    <pc:docChg chg="undo custSel modSld">
      <pc:chgData name="代數白痴 顧" userId="316db6a4f7ef8138" providerId="LiveId" clId="{4DCADB0E-4374-4AF3-A0C9-95C8FB7685F0}" dt="2024-03-19T00:42:02.352" v="1706" actId="113"/>
      <pc:docMkLst>
        <pc:docMk/>
      </pc:docMkLst>
      <pc:sldChg chg="delSp mod">
        <pc:chgData name="代數白痴 顧" userId="316db6a4f7ef8138" providerId="LiveId" clId="{4DCADB0E-4374-4AF3-A0C9-95C8FB7685F0}" dt="2024-03-19T00:15:39.833" v="0" actId="478"/>
        <pc:sldMkLst>
          <pc:docMk/>
          <pc:sldMk cId="2794326291" sldId="398"/>
        </pc:sldMkLst>
        <pc:picChg chg="del">
          <ac:chgData name="代數白痴 顧" userId="316db6a4f7ef8138" providerId="LiveId" clId="{4DCADB0E-4374-4AF3-A0C9-95C8FB7685F0}" dt="2024-03-19T00:15:39.833" v="0" actId="478"/>
          <ac:picMkLst>
            <pc:docMk/>
            <pc:sldMk cId="2794326291" sldId="398"/>
            <ac:picMk id="5" creationId="{C4FF9D4D-6933-FEB2-317B-8152AA0BFCAD}"/>
          </ac:picMkLst>
        </pc:picChg>
      </pc:sldChg>
      <pc:sldChg chg="addSp delSp modSp mod">
        <pc:chgData name="代數白痴 顧" userId="316db6a4f7ef8138" providerId="LiveId" clId="{4DCADB0E-4374-4AF3-A0C9-95C8FB7685F0}" dt="2024-03-19T00:42:02.352" v="1706" actId="113"/>
        <pc:sldMkLst>
          <pc:docMk/>
          <pc:sldMk cId="3174299720" sldId="399"/>
        </pc:sldMkLst>
        <pc:spChg chg="mod">
          <ac:chgData name="代數白痴 顧" userId="316db6a4f7ef8138" providerId="LiveId" clId="{4DCADB0E-4374-4AF3-A0C9-95C8FB7685F0}" dt="2024-03-19T00:31:59.045" v="1063" actId="113"/>
          <ac:spMkLst>
            <pc:docMk/>
            <pc:sldMk cId="3174299720" sldId="399"/>
            <ac:spMk id="6" creationId="{CEEB7751-993F-9058-CC83-7E99352B29AD}"/>
          </ac:spMkLst>
        </pc:spChg>
        <pc:spChg chg="add del">
          <ac:chgData name="代數白痴 顧" userId="316db6a4f7ef8138" providerId="LiveId" clId="{4DCADB0E-4374-4AF3-A0C9-95C8FB7685F0}" dt="2024-03-19T00:21:34.552" v="760" actId="478"/>
          <ac:spMkLst>
            <pc:docMk/>
            <pc:sldMk cId="3174299720" sldId="399"/>
            <ac:spMk id="12" creationId="{D72C30C0-15CB-8A57-1702-C5124B729DC1}"/>
          </ac:spMkLst>
        </pc:spChg>
        <pc:spChg chg="add del">
          <ac:chgData name="代數白痴 顧" userId="316db6a4f7ef8138" providerId="LiveId" clId="{4DCADB0E-4374-4AF3-A0C9-95C8FB7685F0}" dt="2024-03-19T00:22:07.219" v="762" actId="478"/>
          <ac:spMkLst>
            <pc:docMk/>
            <pc:sldMk cId="3174299720" sldId="399"/>
            <ac:spMk id="13" creationId="{F123577A-8BB4-93CB-BEEC-41504861BC4A}"/>
          </ac:spMkLst>
        </pc:spChg>
        <pc:spChg chg="add del mod">
          <ac:chgData name="代數白痴 顧" userId="316db6a4f7ef8138" providerId="LiveId" clId="{4DCADB0E-4374-4AF3-A0C9-95C8FB7685F0}" dt="2024-03-19T00:25:15.780" v="792" actId="478"/>
          <ac:spMkLst>
            <pc:docMk/>
            <pc:sldMk cId="3174299720" sldId="399"/>
            <ac:spMk id="14" creationId="{8C1F61FD-3969-7EAA-2281-C82CC2DC34AF}"/>
          </ac:spMkLst>
        </pc:spChg>
        <pc:spChg chg="add del mod">
          <ac:chgData name="代數白痴 顧" userId="316db6a4f7ef8138" providerId="LiveId" clId="{4DCADB0E-4374-4AF3-A0C9-95C8FB7685F0}" dt="2024-03-19T00:24:15.368" v="782" actId="478"/>
          <ac:spMkLst>
            <pc:docMk/>
            <pc:sldMk cId="3174299720" sldId="399"/>
            <ac:spMk id="15" creationId="{43A76FD8-588C-E777-66E1-911009016468}"/>
          </ac:spMkLst>
        </pc:spChg>
        <pc:spChg chg="add del">
          <ac:chgData name="代數白痴 顧" userId="316db6a4f7ef8138" providerId="LiveId" clId="{4DCADB0E-4374-4AF3-A0C9-95C8FB7685F0}" dt="2024-03-19T00:24:12.222" v="781" actId="478"/>
          <ac:spMkLst>
            <pc:docMk/>
            <pc:sldMk cId="3174299720" sldId="399"/>
            <ac:spMk id="16" creationId="{0257B4F1-7B5A-6F38-02C2-2C72FE9734D8}"/>
          </ac:spMkLst>
        </pc:spChg>
        <pc:spChg chg="add del mod">
          <ac:chgData name="代數白痴 顧" userId="316db6a4f7ef8138" providerId="LiveId" clId="{4DCADB0E-4374-4AF3-A0C9-95C8FB7685F0}" dt="2024-03-19T00:23:21.961" v="773" actId="478"/>
          <ac:spMkLst>
            <pc:docMk/>
            <pc:sldMk cId="3174299720" sldId="399"/>
            <ac:spMk id="17" creationId="{3776F9BC-28CE-D128-C3C7-FA7F64201CF8}"/>
          </ac:spMkLst>
        </pc:spChg>
        <pc:spChg chg="mod">
          <ac:chgData name="代數白痴 顧" userId="316db6a4f7ef8138" providerId="LiveId" clId="{4DCADB0E-4374-4AF3-A0C9-95C8FB7685F0}" dt="2024-03-19T00:41:02.662" v="1679" actId="20577"/>
          <ac:spMkLst>
            <pc:docMk/>
            <pc:sldMk cId="3174299720" sldId="399"/>
            <ac:spMk id="23" creationId="{3851CD1E-8037-4C3B-D89A-8BB0433A7809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28" creationId="{DD0456EB-916B-B09D-EE0B-4400A60A7710}"/>
          </ac:spMkLst>
        </pc:spChg>
        <pc:spChg chg="add del mod">
          <ac:chgData name="代數白痴 顧" userId="316db6a4f7ef8138" providerId="LiveId" clId="{4DCADB0E-4374-4AF3-A0C9-95C8FB7685F0}" dt="2024-03-19T00:27:14.414" v="804" actId="478"/>
          <ac:spMkLst>
            <pc:docMk/>
            <pc:sldMk cId="3174299720" sldId="399"/>
            <ac:spMk id="31" creationId="{7C5153A4-F0A3-F1F5-B72C-B6E1A3B0F04E}"/>
          </ac:spMkLst>
        </pc:spChg>
        <pc:spChg chg="add del mod">
          <ac:chgData name="代數白痴 顧" userId="316db6a4f7ef8138" providerId="LiveId" clId="{4DCADB0E-4374-4AF3-A0C9-95C8FB7685F0}" dt="2024-03-19T00:27:13.701" v="803" actId="478"/>
          <ac:spMkLst>
            <pc:docMk/>
            <pc:sldMk cId="3174299720" sldId="399"/>
            <ac:spMk id="32" creationId="{4F78D31C-1397-12F1-912A-DE42E42C0E31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3" creationId="{8DDD3CD1-3A62-6537-4DB4-1BC77860FDBF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4" creationId="{CFF4FB69-0FD9-D2B7-19CF-F103A64CCB9E}"/>
          </ac:spMkLst>
        </pc:spChg>
        <pc:spChg chg="add mod">
          <ac:chgData name="代數白痴 顧" userId="316db6a4f7ef8138" providerId="LiveId" clId="{4DCADB0E-4374-4AF3-A0C9-95C8FB7685F0}" dt="2024-03-19T00:32:14.270" v="1067" actId="1076"/>
          <ac:spMkLst>
            <pc:docMk/>
            <pc:sldMk cId="3174299720" sldId="399"/>
            <ac:spMk id="40" creationId="{C73E72E0-965C-F8F9-E4FF-A2B1DAE0DC9D}"/>
          </ac:spMkLst>
        </pc:spChg>
        <pc:spChg chg="add mod">
          <ac:chgData name="代數白痴 顧" userId="316db6a4f7ef8138" providerId="LiveId" clId="{4DCADB0E-4374-4AF3-A0C9-95C8FB7685F0}" dt="2024-03-19T00:32:29.830" v="1076" actId="1076"/>
          <ac:spMkLst>
            <pc:docMk/>
            <pc:sldMk cId="3174299720" sldId="399"/>
            <ac:spMk id="41" creationId="{DFFD671E-7D62-8CDF-041B-DCBF3B3F3AFF}"/>
          </ac:spMkLst>
        </pc:spChg>
        <pc:spChg chg="add mod">
          <ac:chgData name="代數白痴 顧" userId="316db6a4f7ef8138" providerId="LiveId" clId="{4DCADB0E-4374-4AF3-A0C9-95C8FB7685F0}" dt="2024-03-19T00:32:16.005" v="1068" actId="1076"/>
          <ac:spMkLst>
            <pc:docMk/>
            <pc:sldMk cId="3174299720" sldId="399"/>
            <ac:spMk id="42" creationId="{CD1B7282-2562-2721-397F-7F73AE7C95FD}"/>
          </ac:spMkLst>
        </pc:spChg>
        <pc:spChg chg="add mod">
          <ac:chgData name="代數白痴 顧" userId="316db6a4f7ef8138" providerId="LiveId" clId="{4DCADB0E-4374-4AF3-A0C9-95C8FB7685F0}" dt="2024-03-19T00:32:23.949" v="1075" actId="1038"/>
          <ac:spMkLst>
            <pc:docMk/>
            <pc:sldMk cId="3174299720" sldId="399"/>
            <ac:spMk id="43" creationId="{3500D3E4-F32E-A928-6B56-C861AA26467F}"/>
          </ac:spMkLst>
        </pc:spChg>
        <pc:spChg chg="add mod">
          <ac:chgData name="代數白痴 顧" userId="316db6a4f7ef8138" providerId="LiveId" clId="{4DCADB0E-4374-4AF3-A0C9-95C8FB7685F0}" dt="2024-03-19T00:32:12.358" v="1066" actId="1076"/>
          <ac:spMkLst>
            <pc:docMk/>
            <pc:sldMk cId="3174299720" sldId="399"/>
            <ac:spMk id="44" creationId="{D0C7C1EE-3E22-B171-0748-2709849538B9}"/>
          </ac:spMkLst>
        </pc:spChg>
        <pc:spChg chg="add mod">
          <ac:chgData name="代數白痴 顧" userId="316db6a4f7ef8138" providerId="LiveId" clId="{4DCADB0E-4374-4AF3-A0C9-95C8FB7685F0}" dt="2024-03-19T00:31:20.349" v="880" actId="1036"/>
          <ac:spMkLst>
            <pc:docMk/>
            <pc:sldMk cId="3174299720" sldId="399"/>
            <ac:spMk id="45" creationId="{98343EE8-B01F-E722-531C-23212FA58708}"/>
          </ac:spMkLst>
        </pc:spChg>
        <pc:spChg chg="mod">
          <ac:chgData name="代數白痴 顧" userId="316db6a4f7ef8138" providerId="LiveId" clId="{4DCADB0E-4374-4AF3-A0C9-95C8FB7685F0}" dt="2024-03-19T00:42:02.352" v="1706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5" creationId="{AFD9F53A-8D21-1D2F-8D1E-F745BAED4930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6" creationId="{980E1D83-634D-D3F7-AC8D-A5CC10E617AA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1" creationId="{95175AB6-9F5F-50BA-DF92-B7FD2DDD7829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2" creationId="{3A478BC9-0BDF-D885-06C2-A25993DB6F95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3" creationId="{2D73994D-4045-0653-455F-BFDF2AD2D506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5" creationId="{458F5F73-03D4-E675-76FD-19693FD0F61A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6" creationId="{E906DE12-DC24-FC83-C206-5F1559B07C29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7" creationId="{8B42F1A6-14F5-DB76-3A57-262526FA2D10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8" creationId="{15A15F28-B1B0-ACA2-2906-2CDF8553FECF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DCADB0E-4374-4AF3-A0C9-95C8FB7685F0}" dt="2024-03-19T00:32:08.830" v="1065" actId="1076"/>
          <ac:grpSpMkLst>
            <pc:docMk/>
            <pc:sldMk cId="3174299720" sldId="399"/>
            <ac:grpSpMk id="39" creationId="{85BA0BA3-B5BF-3D80-C37E-504E842A2002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64" creationId="{3F5D846F-A32A-5C78-C786-2222F8B8CE93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DCADB0E-4374-4AF3-A0C9-95C8FB7685F0}" dt="2024-03-19T00:30:07.522" v="864" actId="478"/>
          <ac:picMkLst>
            <pc:docMk/>
            <pc:sldMk cId="3174299720" sldId="399"/>
            <ac:picMk id="11" creationId="{C00A54AA-AEF5-EA4A-E098-2257B45927D1}"/>
          </ac:picMkLst>
        </pc:picChg>
        <pc:picChg chg="add del mod">
          <ac:chgData name="代數白痴 顧" userId="316db6a4f7ef8138" providerId="LiveId" clId="{4DCADB0E-4374-4AF3-A0C9-95C8FB7685F0}" dt="2024-03-19T00:40:21.031" v="1621" actId="478"/>
          <ac:picMkLst>
            <pc:docMk/>
            <pc:sldMk cId="3174299720" sldId="399"/>
            <ac:picMk id="60" creationId="{D1FB6134-7E24-0AEA-A8EC-23A0A1A2AFA5}"/>
          </ac:picMkLst>
        </pc:picChg>
        <pc:cxnChg chg="add mod">
          <ac:chgData name="代數白痴 顧" userId="316db6a4f7ef8138" providerId="LiveId" clId="{4DCADB0E-4374-4AF3-A0C9-95C8FB7685F0}" dt="2024-03-19T00:19:13.243" v="387" actId="1038"/>
          <ac:cxnSpMkLst>
            <pc:docMk/>
            <pc:sldMk cId="3174299720" sldId="399"/>
            <ac:cxnSpMk id="3" creationId="{3F8736C3-E6C4-8592-8A97-12993B79DE39}"/>
          </ac:cxnSpMkLst>
        </pc:cxnChg>
        <pc:cxnChg chg="add mod">
          <ac:chgData name="代數白痴 顧" userId="316db6a4f7ef8138" providerId="LiveId" clId="{4DCADB0E-4374-4AF3-A0C9-95C8FB7685F0}" dt="2024-03-19T00:19:26.276" v="422" actId="1038"/>
          <ac:cxnSpMkLst>
            <pc:docMk/>
            <pc:sldMk cId="3174299720" sldId="399"/>
            <ac:cxnSpMk id="4" creationId="{03FCA809-2ECE-43BF-FFC2-548A12A7F852}"/>
          </ac:cxnSpMkLst>
        </pc:cxnChg>
        <pc:cxnChg chg="add mod">
          <ac:chgData name="代數白痴 顧" userId="316db6a4f7ef8138" providerId="LiveId" clId="{4DCADB0E-4374-4AF3-A0C9-95C8FB7685F0}" dt="2024-03-19T00:19:45.147" v="567" actId="1038"/>
          <ac:cxnSpMkLst>
            <pc:docMk/>
            <pc:sldMk cId="3174299720" sldId="399"/>
            <ac:cxnSpMk id="5" creationId="{C2A41D06-6A18-02C1-DCFC-0C15EF52CAFF}"/>
          </ac:cxnSpMkLst>
        </pc:cxnChg>
        <pc:cxnChg chg="add mod">
          <ac:chgData name="代數白痴 顧" userId="316db6a4f7ef8138" providerId="LiveId" clId="{4DCADB0E-4374-4AF3-A0C9-95C8FB7685F0}" dt="2024-03-19T00:19:48.907" v="569" actId="1037"/>
          <ac:cxnSpMkLst>
            <pc:docMk/>
            <pc:sldMk cId="3174299720" sldId="399"/>
            <ac:cxnSpMk id="7" creationId="{144C248D-76DB-3622-739A-1CF4D056DD2C}"/>
          </ac:cxnSpMkLst>
        </pc:cxnChg>
        <pc:cxnChg chg="add mod">
          <ac:chgData name="代數白痴 顧" userId="316db6a4f7ef8138" providerId="LiveId" clId="{4DCADB0E-4374-4AF3-A0C9-95C8FB7685F0}" dt="2024-03-19T00:20:07.334" v="670" actId="1038"/>
          <ac:cxnSpMkLst>
            <pc:docMk/>
            <pc:sldMk cId="3174299720" sldId="399"/>
            <ac:cxnSpMk id="8" creationId="{912656CF-2529-FC23-0FD0-7E5D077E8A60}"/>
          </ac:cxnSpMkLst>
        </pc:cxnChg>
        <pc:cxnChg chg="add mod">
          <ac:chgData name="代數白痴 顧" userId="316db6a4f7ef8138" providerId="LiveId" clId="{4DCADB0E-4374-4AF3-A0C9-95C8FB7685F0}" dt="2024-03-19T00:20:12.987" v="711" actId="1037"/>
          <ac:cxnSpMkLst>
            <pc:docMk/>
            <pc:sldMk cId="3174299720" sldId="399"/>
            <ac:cxnSpMk id="9" creationId="{E68281E5-17FE-05C5-0BD4-067D2AA8EED6}"/>
          </ac:cxnSpMkLst>
        </pc:cxnChg>
        <pc:cxnChg chg="add mod">
          <ac:chgData name="代數白痴 顧" userId="316db6a4f7ef8138" providerId="LiveId" clId="{4DCADB0E-4374-4AF3-A0C9-95C8FB7685F0}" dt="2024-03-19T00:20:18.690" v="755" actId="1037"/>
          <ac:cxnSpMkLst>
            <pc:docMk/>
            <pc:sldMk cId="3174299720" sldId="399"/>
            <ac:cxnSpMk id="10" creationId="{C2F7A603-6324-1263-F221-F200077345E6}"/>
          </ac:cxnSpMkLst>
        </pc:cxnChg>
        <pc:cxnChg chg="add del mod">
          <ac:chgData name="代數白痴 顧" userId="316db6a4f7ef8138" providerId="LiveId" clId="{4DCADB0E-4374-4AF3-A0C9-95C8FB7685F0}" dt="2024-03-19T00:25:16.597" v="793" actId="478"/>
          <ac:cxnSpMkLst>
            <pc:docMk/>
            <pc:sldMk cId="3174299720" sldId="399"/>
            <ac:cxnSpMk id="19" creationId="{206A605F-692D-F387-B535-EFADC204D435}"/>
          </ac:cxnSpMkLst>
        </pc:cxnChg>
        <pc:cxnChg chg="add del mod">
          <ac:chgData name="代數白痴 顧" userId="316db6a4f7ef8138" providerId="LiveId" clId="{4DCADB0E-4374-4AF3-A0C9-95C8FB7685F0}" dt="2024-03-19T00:25:16.898" v="794" actId="478"/>
          <ac:cxnSpMkLst>
            <pc:docMk/>
            <pc:sldMk cId="3174299720" sldId="399"/>
            <ac:cxnSpMk id="22" creationId="{9F6682BA-4C83-A1FC-D45E-4909EE98B14D}"/>
          </ac:cxnSpMkLst>
        </pc:cxnChg>
        <pc:cxnChg chg="add del mod">
          <ac:chgData name="代數白痴 顧" userId="316db6a4f7ef8138" providerId="LiveId" clId="{4DCADB0E-4374-4AF3-A0C9-95C8FB7685F0}" dt="2024-03-19T00:25:08.437" v="791" actId="478"/>
          <ac:cxnSpMkLst>
            <pc:docMk/>
            <pc:sldMk cId="3174299720" sldId="399"/>
            <ac:cxnSpMk id="29" creationId="{8FC92083-9BC9-1BFB-BCC1-C8E690F909F6}"/>
          </ac:cxnSpMkLst>
        </pc:cxnChg>
        <pc:cxnChg chg="add mod">
          <ac:chgData name="代數白痴 顧" userId="316db6a4f7ef8138" providerId="LiveId" clId="{4DCADB0E-4374-4AF3-A0C9-95C8FB7685F0}" dt="2024-03-19T00:28:53.223" v="814" actId="164"/>
          <ac:cxnSpMkLst>
            <pc:docMk/>
            <pc:sldMk cId="3174299720" sldId="399"/>
            <ac:cxnSpMk id="36" creationId="{F614FF63-F02A-FA51-C7D1-173D90CD51A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8" creationId="{68834B9C-B3D8-A6AC-B94F-58DA83B014CC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9" creationId="{9C4233AC-1A46-39F6-E3DC-D6B90B26609F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0" creationId="{CE7D25A2-2479-B9C2-BE7E-7EC58120BD13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1" creationId="{C9F3DEDC-6322-63C4-CAB1-E21FF8793F09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3" creationId="{444023BB-18D1-01CD-06DB-1895D5E969FD}"/>
          </ac:cxnSpMkLst>
        </pc:cxnChg>
        <pc:cxnChg chg="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4" creationId="{C85B2D53-5B5A-9AC0-2275-87E619C4DFE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7" creationId="{BBE40EEF-E9C8-D9EB-1A72-07253B7625B9}"/>
          </ac:cxnSpMkLst>
        </pc:cxnChg>
        <pc:cxnChg chg="add del mod">
          <ac:chgData name="代數白痴 顧" userId="316db6a4f7ef8138" providerId="LiveId" clId="{4DCADB0E-4374-4AF3-A0C9-95C8FB7685F0}" dt="2024-03-19T00:38:07.019" v="1601" actId="478"/>
          <ac:cxnSpMkLst>
            <pc:docMk/>
            <pc:sldMk cId="3174299720" sldId="399"/>
            <ac:cxnSpMk id="58" creationId="{4970C35E-02BB-0DDB-E095-0AC5E4B0695B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24T02:23:12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58 13006 700 0,'0'2'0'0,"0"-2"76"0,0 3-62 16,0-2 176-16,0-1-134 15,0 0-17-15,0 0 0 0,2 0 21 16,-2 0 0-16,0 0-26 0,0-1-2 16,2 1 6-16,0 0-4 0,2 0 5 15,-4 0-8-15,0 0-4 0,0 0 2 16,0 0-2-16,0 0-3 15,0 0 3-15,0 0-6 0,2-3-1 16,-2 0 1-16,0-4-2 0,2-1-2 16,-2-4-2-16,0-2-4 0,2 0-7 15,-2-4 5-15,0-2-2 0,0 1-4 16,0-2 6-16,0 1-2 16,0 0 0-16,-4-4 3 0,-2 1-1 15,2 0-5-15,0-1 5 0,-5-1-3 16,-1 2-1-16,2-2 0 0,-3-1 0 15,5 2-3-15,-4 0 3 0,-2 1-1 16,1 1-1-16,-1 0-2 16,-1-2 1-16,3 6-2 0,-2 0 0 15,-5 0 7-15,7 1-6 0,-3 2 6 16,-3-5-3-16,6 4-4 0,-3-2 0 16,1-2 5-16,1 3-7 0,1 3 4 15,-2 1 1-15,1 3-3 0,1 2 0 16,0-2 15-16,1 2-4 0,-1-1 6 15,4 5-5-15,0 0-6 16,-1-1 1-16,1 3-3 0,2-1-3 16,2 2 2-16,2 1 0 0,-2 0-4 15,2 0 2-15,0 0 2 0,0 0-3 16,0 0-1-16,0 0 1 16,0 0 0-16,0 0-6 0,0 0 3 15,0 0-11-15,0 3-9 0,4-1-27 16,0 1-48-16,4 0-104 0,-3-2-22 15,-1 1-119-15,-2 2-433 0</inkml:trace>
  <inkml:trace contextRef="#ctx0" brushRef="#br0" timeOffset="581.27">12177 12529 253 0,'0'0'0'16,"0"0"506"-16,0 0-420 0,0 0 6 15,0 0-6-15,0 0-23 0,0 0-8 16,0 0-10-16,0 0 4 0,2 5 5 15,-2-4 4-15,0-1 7 0,-2 0-6 16,0-1-16-16,-4-1 7 0,0 0 0 16,-2-2-6-16,-5-1 1 15,1-3-13-15,-3-4 1 0,-3-1 4 16,-1-3-7-16,1-8-12 0,-5-2-2 16,-6-9-7-16,0-4-1 0,-2 0-10 15,0-1 4-15,4 6 0 0,4 7-1 16,5 4 7-16,3 11 0 0,3 5-2 15,2 2 3-15,1 5-6 16,5 0 5-16,0 0 4 0,2 0-9 16,2 0 2-16,-2 0 0 0,2-1-7 15,0-2 3-15,0 2 1 0,0 1-3 16,-2 0 0-16,2 0 2 16,0 1-2-16,0 0 1 0,-4 3-1 15,4 5-2 1,-2 2 0-16,-3 4 6 0,1 4-5 0,0 3 1 0,2-3 2 15,0 2-2-15,-2-6 2 0,2 1-1 16,-2-2 0-16,2-1-1 0,0-2 1 16,-3-3-31-16,3-2-4 15,2-1 0-15,0-3-41 0,0-2-55 16,0 0-22-16,0-4-30 0,0-5-67 16,0-2-96-16,0-3-263 0</inkml:trace>
  <inkml:trace contextRef="#ctx0" brushRef="#br0" timeOffset="716.24">11756 12197 915 0,'0'0'0'15,"0"0"340"-15,0 0-245 0,0 0-5 16,0 0-23-16,60-15-43 0,-27 1-17 16,-2 1-7-16,0-2 0 15,-6 7-179-15,-9 6-36 0,-6 2-115 16,-8 9-255-16</inkml:trace>
  <inkml:trace contextRef="#ctx0" brushRef="#br0" timeOffset="1169.84">11386 11665 866 0,'0'0'0'0,"0"0"261"15,0 0-155-15,0 0-36 0,0 0-7 16,0 0 1-16,-46 78-12 0,38-52-11 15,2-2 0-15,0 4-6 0,-1-8-9 16,3-1-5-16,4-2 3 16,0-7-8-16,0 0-7 0,6-4-3 15,1 1 0-15,1-3-3 0,2-3 6 16,5-2-1-16,3-1-5 0,1-5 5 16,4-3-3-16,-5 0-5 0,-1 2 0 15,-1-3-38-15,-1 5-12 0,-5-1-32 16,-2 0 1-16,1 2-15 0,-1 1-18 15,-6-3 22-15,2 2-23 16,-2-5-56-16,-2-1 19 0,0-4-16 16,-2-4-29-16,-2-3-89 15</inkml:trace>
  <inkml:trace contextRef="#ctx0" brushRef="#br0" timeOffset="1296.08">11504 11682 261 0,'0'0'-6'16,"0"0"12"-16,0 0 380 15,0 0-283-15,0 0 16 0,-23 85-1 16,15-55-29-16,1 0-26 0,-1 5-30 15,0-3-11-15,0-4-2 0,3-2-13 16,-1-8-7-16,4-5 0 0,2-5-118 16,4-8-150-16,2 0-225 15</inkml:trace>
  <inkml:trace contextRef="#ctx0" brushRef="#br0" timeOffset="1564.37">11576 11665 1121 0,'0'0'0'0,"0"0"153"16,0 0-33-16,18 63-39 0,-5-45-23 15,5-3-28-15,5-3-21 0,4 0-3 16,-8-5-4-16,1 1 3 16,-1 0-6-16,-7-2 1 0,-1 1 0 15,-5-1 2-15,-6 0-2 0,0 2 0 16,0 1 9-16,-4 0-2 0,-2 1 13 15,-3-1-6-15,-1-1-7 0,-2 2-3 16,1-5-2-16,-1 1-4 0,-3-2-37 16,3-4-43-16,-3 0-42 15,3-5-64-15,2-6-168 0,-1-5-329 16</inkml:trace>
  <inkml:trace contextRef="#ctx0" brushRef="#br0" timeOffset="1695.75">11665 11723 1240 0,'0'0'0'16,"0"0"300"-16,64-37-211 0,-33 22-52 15,0-2-32-15,-4 3-10 0,-2 3-112 16,-7 2-37-16,1 1-50 16,-7 3-129-16,-2-4-337 0</inkml:trace>
  <inkml:trace contextRef="#ctx0" brushRef="#br0" timeOffset="1935.08">11874 11387 1007 0,'0'0'0'0,"0"0"337"16,0 0-219-16,-19 60-46 0,19-45 0 15,0 2-25-15,4-3-25 0,6-4-5 16,3-2 1-16,5-5-9 15,-5-2-1-15,3-1 1 0,1-5-4 16,-9-9 3-16,0 0 8 0,1-4 0 16,-5-3-4-16,-4 1-5 0,-2 3-5 15,-13 3 3-15,-7 8-6 0,-7 6-51 16,0 4-137-16,0 4-124 0,4-2-545 16</inkml:trace>
  <inkml:trace contextRef="#ctx0" brushRef="#br0" timeOffset="4153.53">9265 3686 1133 0,'0'0'0'0,"0"0"271"16,0 0-161-16,0 0 22 15,0 0-67-15,0 0-24 0,0 0 21 16,0 0-13-16,70-8-16 0,-47 15-5 16,4-3-4-16,-5-1-5 0,9-3-3 15,0 0 3-15,-2-5-6 16,2-7 2-16,-2-1 2 0,-2-3-17 15,0-2 0-15,-2 0 0 0,2 3 0 16,-4 0 0-16,-1 8 0 0,-3 5 0 16,2 2 0-16,-1 9 0 0,5 1 0 15,-2 5 0-15,4-2 0 0,-5 0 0 16,1-2 0-16,2-2 0 16,-2-3 0-16,-1-2 0 0,1-3 0 15,0-1 0-15,-2-2 0 0,3-6 0 16,-1-3 0-16,0 0 0 0,2 2 0 15,-11 3 0-15,7 4 0 0,-7 2 0 16,5 7 0-16,-3 3 0 16,3-1 0-16,0 1 0 0,-1 0 0 15,3-2 0-15,-3-2 0 0,3-4 0 16,2-2 0-16,0-1 0 0,1-7 0 16,1-5 0-16,2 1 0 0,-2-1 0 15,2 0 0-15,-7 5 0 0,-1 4 0 16,-2 4 0-16,-1 0 0 15,1 0 0-15,1 3 0 0,5 0 0 16,-4 3 0-16,3-1 0 0,-1-1 0 16,4-3 0-16,0-1 0 0,1 0 0 15,-1-5 0-15,0-3 0 0,2 0 0 16,2-3 0-16,-4 2 0 0,0 3 0 16,-5 0 0-16,1 4 0 15,0 2 0-15,-1 0 0 0,3 1 0 16,4-1 0-16,-4 2 0 0,-5 2 0 15,3-3 0-15,0 1 0 0,1-1 0 16,-3-1 0-16,8-2 0 16,0-2 0-16,-1-1 0 0,1 1 0 15,0-1 0-15,2 1 0 0,0 4 0 16,-4-1 0-16,-2 5 0 0,-1 2 0 16,1 1 0-16,0 2 0 0,0 0 0 15,3-1 0-15,5-1 0 0,3-1 0 16,5-3 0-16,2-2 0 0,5-1 0 15,1-1 0-15,5-6 0 16,-5-2 0-16,-3 3 0 0,-9 0 0 16,-8 1 0-16,-4 1 0 0,-7-6 0 15,-3-8-899-15</inkml:trace>
  <inkml:trace contextRef="#ctx0" brushRef="#br0" timeOffset="6437.41">12818 12057 652 0,'0'-2'0'0,"0"2"0"16,0-1 367-16,0 0-259 16,0-3 1-16,0 1-32 0,0 0 10 15,0 1-1-15,0 2-24 0,0 0-5 16,0 0-4-16,0 0-15 0,-2 0-4 16,0 0-9-16,-2 7-10 0,0 2-11 15,-7 6 2-15,1 6-8 16,-2 0 3-16,-1 6 4 0,-1-1-7 15,1 4 2-15,-1-6 0 0,4 0 2 16,1-3-3-16,3-5 2 0,-2-1-2 16,4-2-37-16,0-1 7 0,2-2-33 15,2-3-53-15,0-5 5 0,4-2-29 16,-2 0-52-16,0-6-88 0,0-3-79 16,-2 0 10-16</inkml:trace>
  <inkml:trace contextRef="#ctx0" brushRef="#br0" timeOffset="6682.13">12663 12154 667 0,'0'0'0'0,"0"0"333"0,0 0-178 15,0 0-57-15,0 0-17 0,0 0 14 16,0 0-15-16,0 0-8 0,31 8 16 15,-20 3-31-15,1 0-21 16,4 3 1-16,3 2-18 0,0 0-16 16,-1-1-3-16,3 0 0 0,4-2-94 15,-3-3-78-15,1-2-46 0,-6-1-187 16</inkml:trace>
  <inkml:trace contextRef="#ctx0" brushRef="#br0" timeOffset="7120.25">13064 12602 403 0,'0'0'0'0,"0"0"654"16,0 0-506-16,0 0-1 0,0 0-36 15,0 0-20-15,0 0-3 0,0 0-30 16,0 0-17-16,-20 9 1 0,11 2-5 16,-1 4-15-16,-2 3 0 15,-3 1-3-15,-1 1-12 0,-1 5-3 16,0-1 4-16,1-3-10 0,4-2 2 16,1-3 0-16,5-4-34 0,2-2-32 15,2-2-26-15,2-3-72 0,0-2-52 16,0-3-21-16,0 0-141 15</inkml:trace>
  <inkml:trace contextRef="#ctx0" brushRef="#br0" timeOffset="7450.88">12897 12703 320 0,'0'0'0'0,"0"0"511"16,0 0-376-16,0 0 18 0,0 0-53 15,0 0-11-15,0 0-3 0,0 0-7 16,0 0-6-16,-6-18 15 0,3 17-16 16,3 0-13-16,0 0 0 15,0-2-10-15,0 1-15 0,0-1 0 16,0 2 2-16,0 0-14 0,0-2-3 16,0 3 3-16,0-2-15 0,0 1-7 15,0 1 0-15,0-1 0 0,3 1 0 16,1 0 0-16,0 0 0 0,2 0 0 15,2 1 0-15,9 6 0 16,-1 0 0-16,5 5 0 0,4 3 0 16,4 0 0-16,-2 1 0 0,4 1 0 15,-9 0 0-15,1-3-163 0,0 1-87 16,-15-1-204-16,-4-3-515 0</inkml:trace>
  <inkml:trace contextRef="#ctx0" brushRef="#br0" timeOffset="12516.19">18550 3496 333 0,'0'0'0'0,"0"0"47"16,0 0-14-16,0 0-7 16,0 0-10-16,0 0-12 0,0 0-4 15,0 0 0-15,-2 4 0 0,2-4 0 16,0 0 1-16,2 0-1 0,-2-1-9 16,2 1 10-16,-2-1 0 0,0 1-2 15,2 0-8-15,-2-1 4 16,0 1-9-16,3 0 2 0,-1-1 5 15,-2 1-3-15,0 0 2 0,0-1 8 16,0 1 0-16,0-2-2 0,0 1-2 16,2 1-8-16,-2 0-7 0,0 0-7 15,2-1 5-15,-2 1 14 0,0 0-2 16,0 0 6-16,0 0 4 16,0 0 0-16,2 0-2 0,-2 0 2 15,0 0-1-15,6 0 0 0,-6 0 0 16,2-1-1-16,0 1-18 0,0 0-17 15,0-2-24-15,0-1-28 0</inkml:trace>
  <inkml:trace contextRef="#ctx0" brushRef="#br0" timeOffset="14154.83">18743 10096 444 0,'0'0'0'0,"0"0"218"0,0 0-339 16,0 0 242-16,0 0 98 0,0 0-140 15,0 0 0-15,0 0-5 0,0 0 12 16,0-10-18-16,2 7-10 0,-2 2-9 16,4-3 10-16,-4-2 1 15,2 2-6-15,-2 1 0 0,0 3-1 16,0 0-10-16,0-1-4 0,0 1-11 16,0 0-8-16,4 2-10 0,2 6 4 15,0 3 19-15,7 4-12 16,-5 1-8-16,7 3 1 0,-7 0-4 15,6 0-8-15,1 2 3 0,-3 2-3 16,3-3-4-16,-7 4-19 0,6 1-49 16,-7 2-102-16,-5 6-45 0,0 1-68 15,-2 0-346-15</inkml:trace>
  <inkml:trace contextRef="#ctx0" brushRef="#br0" timeOffset="14780.5">18650 13057 475 0,'0'0'0'15,"0"0"358"-15,0 0-210 0,0 0-32 16,0 0 17-16,0 0-47 0,0 0-21 16,0 0 13-16,47-73-22 15,-28 51-11-15,-3-3-15 0,3-3-15 16,-5-1-11-16,7-3-8 0,-4-1-23 15,-1-1-47-15,-4 1-46 0,5 4-19 16,-7 1-50-16,5 1-138 16,-9 2-98-16</inkml:trace>
  <inkml:trace contextRef="#ctx0" brushRef="#br0" timeOffset="15496.44">18949 11444 757 0,'0'0'0'0,"0"0"355"15,0 0-213-15,0 0-41 16,0 0-13-16,0 0-45 0,4-62-15 16,5 53-1-16,3 1-3 0,-2-2-7 15,3 3-8-15,1 3 1 0,-1 0 0 16,-1 4-2-16,1 0 2 16,-5 5 1-16,4 2 3 0,-6-1 2 15,1 3-5-15,1 0-3 0,-4 3 2 16,0 1-3-16,0 2-1 0,-4 0 5 15,0 0-2-15,-2 0-3 0,-6 2 7 16,-4 0-2-16,3 0-1 0,-5 0 1 16,1-4-2-16,1 2-4 15,-5-4 3-15,7-2-3 0,-4-2-3 16,5-1 4-16,1-4-2 0,0-1-2 16,0 0 5-16,-1 0 2 0,5-1 4 15,2 0 4-15,2 0-2 0,0 0-3 16,0 0 1-16,0 0-3 0,0 0-4 15,0 0 5-15,0 0 0 16,0 0-3-16,0 0 2 0,0 0 0 16,0 0-5-16,2 0 3 0,8 0 6 15,1 0 4-15,5-2 0 0,3 2-10 16,2-1-8-16,6-1 0 16,-5 1 0-16,3-1 0 0,-4 2 0 15,-5 0 0-15,-1-1-83 0,-1 2-4 16,-8 5-98-16,-4 3-155 0,-2 1-138 15</inkml:trace>
  <inkml:trace contextRef="#ctx0" brushRef="#br0" timeOffset="18657.95">11621 13058 325 0,'0'0'0'0,"0"0"165"16,0 0-92-16,0 0-146 15,0 0 146-15,0 0 110 0,0 0-119 16,0 0 21-16,-33-15 18 0,31 14-14 15,0 0-7-15,2 1-12 0,-4-2 3 16,2 0-9-16,2 1 2 0,0-1-12 16,0 2 10-16,0 0-1 15,0-1-14-15,-2 1-7 0,2 0-6 16,0 0-6-16,0 0-12 0,0 0-11 16,0 3 1-16,8 4 6 0,2 4 17 15,7 4-7-15,2 3-6 0,5 0-10 16,10 1-1-16,5-2-4 0,8-1-5 15,5 0 4-15,6 0-4 16,8 0-167-16,0 0-91 0,-4-3-214 16</inkml:trace>
  <inkml:trace contextRef="#ctx0" brushRef="#br0" timeOffset="19661.61">18672 13001 465 0,'0'0'0'0,"0"0"0"16,0 0 101-16,0 0 180 0,0 0-212 16,0 0 68-16,0 0-74 0,0 0 14 15,0 0 1-15,2-15-33 0,-2 13-11 16,0 1 11-16,0 1 7 16,-2-1-10-16,2 1 1 0,0 0 3 15,0 0 0-15,0 0-5 0,0 0-8 16,0 0-7-16,0 0-6 0,0 0 3 15,0 0-2-15,-2 0-6 0,0 0-2 16,0 1-2-16,-2 2-2 0,2-1 6 16,-4 0 1-16,4-1-3 15,0 1 4-15,-3 0-2 0,1 0-7 16,2 0 3-16,-2 0-2 0,-2 1-8 16,4 0 6-16,-2 1 0 0,0 0-9 15,-5 0 4-15,3 3 5 0,0 1-9 16,-9 1 4-16,3 2 5 15,-7 4-11-15,-3 2 5 0,-5 2 2 16,-6 0-6-16,0 4-21 0,-9 1-28 16,-1 1-112-16,-5 0-113 0,-10-2-104 15</inkml:trace>
  <inkml:trace contextRef="#ctx0" brushRef="#br0" timeOffset="20918.49">15369 13275 148 0,'0'0'0'0,"0"0"810"0,0 0-695 16,0 0 42-16,0 0-40 0,0 0-24 16,0 0 12-16,0 0-15 15,0 0-26-15,-6 0-11 0,6 0-7 16,0 0-13-16,0 0-18 0,0 0-6 15,2-1 0-15,6 0 3 0,5 1 2 16,-3 0-3-16,4 0-9 0,-3 3 4 16,3 3-1-16,3 3-7 15,-7 2 4-15,5-3 4 0,-7 4-9 16,2 0 6-16,-4 0 1 0,-6 3-8 16,0 1 8-16,-2 1 0 0,-6 4-7 15,-4 1 5-15,-5 0 1 0,1 0-6 16,-3-2-3-16,0-3-3 0,1-3-15 15,-1-5-1-15,9-3-14 16,-3-5-36-16,9-1-7 0,2-2-35 16,2-8-36-16,0 0 4 0,2-5-53 15,7 1-163-15,-1-1-144 0,-4 1 385 16</inkml:trace>
  <inkml:trace contextRef="#ctx0" brushRef="#br0" timeOffset="21253.73">15615 13286 260 0,'0'0'0'0,"0"0"497"16,0 0-371-16,0 0 19 0,0 0-16 15,0 0-45-15,0 0-9 0,0 0-12 16,-12-6-9-16,10 8-8 15,-3 1 3-15,1 1-7 0,-2-1 2 16,-6 1 1-16,8 3-5 0,-3 0 2 16,-3 3 2-16,4 3-11 0,0-3-3 15,-1 3-8-15,1 3-4 0,2-1-6 16,4 3-6-16,0 3 4 16,0-1 0-16,2 0-10 0,8 0 0 15,3 0 6-15,8-4-10 0,-3-2-22 16,9-3-38-16,-4-4-90 0,10-1-66 15,-2-2-71-15,-4-3-41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24T02:32:33.90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9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31.058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1" timeString="2024-04-24T02:33:22.869"/>
    </inkml:context>
  </inkml:definitions>
  <inkml:trace contextRef="#ctx0" brushRef="#br0">17854 12062 323 0,'0'0'0'0,"0"0"179"16,0 0-160-16,0 0 100 0,0 0-56 16,0 0 39-16,-4-15-24 0,2 10 16 15,2 3 1-15,0-1-37 0,0 2-3 16,0-3 3-16,-3 3-10 0,3-2-18 16,0 1 42-16,-4 2-21 15,4 0 4-15,-2 2 9 0,2-2-17 16,0 0-16-16,0 0-4 0,0 0-13 15,0 0-3-15,2-2 2 0,7 2 8 16,-3 0 8-16,0 4 2 0,4-1-12 16,-1 1-4-16,3-1-2 15,-2 4-3-15,7-1-5 0,-5 1 3 16,5 5 0-16,-3-5-7 0,-1 4 3 16,3-1-1-16,-5-2-2 0,-1 3-1 15,-2 0 0-15,0-3 2 0,-1-2-1 16,-5-1 1-16,-2 1-3 0,2 0 2 15,-2-5 1-15,0 4-3 16,0-1 2-16,0-3 2 0,0 3-4 16,-2-1-12-16,-5-3 1 0,-3 1-5 15,2-1-1-15,-2 0 6 0,-1-1-4 16,1-2 4-16,-3 1 8 0,3 2-3 16,0-3 7-16,-1-1 0 0,1 2 0 15,6-1 1-15,-2 2 0 16,4 1-2-16,0 0 2 0,2 0 6 15,0 0-1-15,0 0 9 0,0 0-4 16,0 0-6-16,0 0 2 0,0 0-3 16,2 0-3-16,2 1 4 15,2 3 8-15,4 2-7 0,-1 0 5 16,3 1 0-16,0 0-2 0,1-2 3 16,-3-1 0-16,7 0-4 0,-7 1 4 15,5-3-1-15,-5 1-6 0,2 0 1 16,-6-1-3-16,5-1-3 0,-9-1 0 15,6 2 0-15,-6 1 1 16,2-2 0-16,3-1 1 0,-5 0-3 16,0 0 2-16,0-1 3 0,0 0-6 15,0-1 4-15,-2-1 1 0,2 3-5 16,0 0 3-16,-2 0 1 0,2 0-4 16,-2 0 3-16,0 0-1 15,0 0 0-15,0 0-1 0,0 0 2 16,0 0-2-16,0 0 0 0,0 0 1 15,0 0 0-15,0 0 0 0,0 1 0 16,0 0 0-16,0-1-1 0,0 0 2 16,0 0-1-16,0 0 0 15,0 0 0-15,0 0-1 0,0 0 0 16,0 0 1-16,0 0 0 0,0 0 1 16,0 0-1-16,0 0 0 0,0 0-1 15,-2 0 2-15,2 0-2 0,0 0 1 16,0 0 4-16,0 1-8 0,0-1 6 15,0 0 0-15,0 0-3 16,0 0 2-16,0 0 5 0,0-1-5 16,0 0 3-16,0-1 1 0,0-2-1 15,0-1-2-15,0-5-1 0,-2 1-2 16,0-4 0-16,2 1 3 0,0 1-4 16,0-1 1-16,0 0 1 15,0 4 0-15,0-1 0 0,0 3 3 16,0 0-5-16,0-1 0 0,0 2 4 15,0 0-4-15,0-1 1 0,0 2 1 16,2 0 0-16,-2 1-7 0,2-3 3 16,0 2-2-16,2 0 1 0,-2-3 4 15,0 0-6-15,0 4 2 16,-2-1 1-16,0 2-5 0,0 2 6 16,3 0 1-16,-3 0-5 0,0 0-5 15,0 0-1-15,-3 0-5 0,3 0-16 16,0 0-17-16,0 0-19 0,0 2-79 15,3 4-10-15,-1 3-40 16,0 0-215-16,-2-2-340 0</inkml:trace>
  <inkml:trace contextRef="#ctx0" brushRef="#br0" timeOffset="11880.05">11171 12144 452 0,'0'0'0'0,"0"0"0"16,0 0 337-16,0 0-230 0,0 0 23 15,0 0-35-15,0 0-8 16,0 0 18-16,2-16-30 0,0 13-8 16,-2 0 1-16,4 0 9 0,-4 0-8 15,2 0-7-15,-2 1-5 0,0-1-7 16,2 2-12-16,-2-2-4 0,0 2-2 16,0 0-12-16,0 1-1 15,2 0-3-15,-2 0-15 0,0 0 7 16,2 0-4-16,-2 0-8 0,6 2 0 15,3 4 14-15,-1-1-14 0,4 6 6 16,-1-6 6-16,-5 2-14 0,4-2 9 16,-1-1 3-16,-3-1-9 15,0 1 6-15,0-3 8 0,0-1-10 16,-2 0 9-16,3 0-6 0,3-1-4 16,0-6 0-16,-1-1 0 0,1-2 0 15,2 0 0-15,-1-1 0 0,1-2 0 16,-4 2 0-16,3-1 0 0,-3 5 0 15,-2 0 0-15,0 4 0 16,1 2 0-16,-1 1 0 0,-2 0 0 16,2 0 0-16,2 0 0 0,-3 1 0 15,3 3 0-15,0 3 0 0,-2-1 0 16,-2-2 0-16,5 0 0 0,-3 0 0 16,0-2 0-16,2-2 0 15,-1 0 0-15,-1 0 0 0,4-6 0 16,-2-1 0-16,3 1 0 0,-7-3 0 15,4 1 0-15,-4 1 0 0,2 1 0 16,1 2 0-16,-1 2 0 0,0 2 0 16,-2-1 0-16,0 1 0 0,5 0 0 15,-5 1 0-15,2 4 0 16,0-4 0-16,0 3 0 0,0-3 0 16,1 0 0-16,1 3 0 0,0-4 0 15,0 0 0-15,3-4 0 0,-1-3 0 16,1-3 0-16,-1-1 0 0,0 0 0 15,-2 2 0-15,1 0 0 16,-3 6 0-16,-2-2 0 0,0 3 0 16,0 2 0-16,3 0 0 0,1 2 0 15,-4 5 0-15,6-1 0 0,1 4 0 16,-3-3 0-16,2 3 0 0,3-7 0 16,-3 0 0-16,2-3 0 0,1 0 0 15,1-10 0-15,7-3 0 16,2-6 0-16,-1-4 0 0,7 0-174 15,-4 2-21-15,-2 6-158 0,-9 6-258 16</inkml:trace>
  <inkml:trace contextRef="#ctx0" brushRef="#br0" timeOffset="28119.17">18424 6165 410 0,'0'0'0'16,"0"0"180"-16,0 0-109 15,0 0-142-15,0 0 142 0,0 0 97 16,0 0-114-16,0 0 25 0,-2-2-10 15,2-1 5-15,-2 3 8 0,2 0-29 16,0 0-2-16,0 0 15 0,0 0-11 16,0 0-14-16,0 0-3 0,0 0-6 15,0 0-6-15,-2 0 7 16,2 0-10-16,0 0-9 0,0 5 6 16,0-2 15-16,0 0-14 0,0 1 0 15,2 0 2-15,0 1-3 0,0 0 3 16,2-1-6-16,3 0-5 0,-1 2 8 15,-2-2-4-15,0 0-3 16,4 1 4-16,-1 0-4 0,1 0-2 16,2 0-2-16,-2 1-2 0,7 0-2 15,-5 0 1-15,7 0-1 0,-1-1-1 16,-1 2-2-16,5-3 5 0,1-1-8 16,2 1 1-16,0-2 0 0,-3 0 0 15,-1 0-22-15,-5-1-12 16,-1-1-60-16,-7 1-145 0,0 1-84 15,-6-2-267-15</inkml:trace>
  <inkml:trace contextRef="#ctx0" brushRef="#br0" timeOffset="28827.55">18191 6571 228 0,'0'0'0'16,"0"0"711"-16,0 0-610 0,0 0-13 16,0 0-19-16,0 0-27 15,0 0-23-15,0 0 8 0,0 0 6 16,-58 65-1-16,45-46 0 0,-7-3-2 15,-1-3 4-15,2-1 7 0,3-2-5 16,3-2-9-16,-3-2 7 0,10 0-5 16,-5-1-9-16,9-1-1 15,0-2-13-15,0-2-6 0,2 0 0 16,0 0 0-16,6 1-10 0,11 1 11 16,-3 2 6-16,1-2-5 0,3-1-1 15,3 0 4-15,2-1-5 0,0 1 0 16,-1 2 5-16,1 0-7 0,-4-1 3 15,-3 2 0-15,-5 0-2 16,-1-1-23-16,-4 3-18 0,-2-3-8 16,-2 1-12-16,-2-2-16 0,0-2-9 15,0 0-41-15,0 0-5 0,0-1-49 16,-4-4-87-16,-2-6-146 0</inkml:trace>
  <inkml:trace contextRef="#ctx0" brushRef="#br0" timeOffset="29004.25">18197 6624 817 0,'0'0'0'0,"0"0"272"0,0 0-178 15,-27 84-8-15,23-58-11 16,-4 0-38-16,8-3-18 0,-2-2 0 16,2-3-13-16,0-1-6 0,0-3 0 15,2-6 0-15,6-2-50 0,-6-3-26 16,4-3-18-16,0-5-31 0,5-5-63 15,-5-7-20-15,8 0-62 0</inkml:trace>
  <inkml:trace contextRef="#ctx0" brushRef="#br0" timeOffset="29282.5">18333 6624 849 0,'0'0'0'0,"0"0"247"0,0 0-148 16,0 0 3-16,0 0-34 0,0 0-26 15,-4 60 3-15,8-44-8 0,0-2-5 16,7-1-13-16,-5-2 0 0,6-1-9 16,-1-2-7-16,1 3 1 15,-4-1 1-15,1-1-5 0,-1 1 0 16,-4-3 5-16,-2 0-6 0,-2 0 2 16,0-2 8-16,0 1-1 0,-4 1 8 15,-6 1 0-15,1 2-9 0,-1-3 0 16,-4 1-3-16,-1-2-3 0,5-1 0 15,-1 0 2-15,3-5-6 16,2 0-30-16,-2-2-10 0,4-3-32 16,1-1-35-16,-1-2-3 0,0-1-42 15,2-5-115-15,-4 1-67 0</inkml:trace>
  <inkml:trace contextRef="#ctx0" brushRef="#br0" timeOffset="29450.05">18329 6679 990 0,'0'0'0'0,"0"0"277"16,0 0-212-16,0 0-12 0,0 0-26 15,73-16-22-15,-47 16-2 0,-3-5-6 16,0 1-83-16,-5 2-36 16,3-1-28-16,-8-1-81 0,-3 0-104 15,-6-2-144-15</inkml:trace>
  <inkml:trace contextRef="#ctx0" brushRef="#br0" timeOffset="29700.38">18559 6531 748 0,'0'0'0'0,"0"0"378"16,0 0-256-16,0 0-31 0,0 0-46 16,0 0 29-16,0 0-11 15,0 0-9-15,-7 65-3 0,14-54-18 16,5-3-8-16,0-3-3 0,7-5-5 15,0-1-6-15,-1-8 0 0,-3-4 2 16,3-1-9-16,-7-2 6 0,-3-1-2 16,-6 2-4-16,-2 3 3 0,-17 2 2 15,3 3-18-15,-9 7-33 16,-6 1-43-16,4 6-73 0,9 0-136 16,6-7-345-16</inkml:trace>
  <inkml:trace contextRef="#ctx0" brushRef="#br0" timeOffset="36671.82">18755 13004 431 0,'0'0'0'0,"0"0"219"16,0 0-102-16,0 0-234 15,0 0 234-15,0 0 178 0,0 0-248 16,0 0 26-16,0 0 6 0,10-13-19 16,-8 13 4-16,-2-2 10 0,5 0-14 15,-5-1 5-15,4-1-5 0,-4 1-15 16,2-1-8-16,2 1 3 0,0-1-9 16,4-1-8-16,-2-1 1 15,3-1-10-15,1-1-7 0,0 0 4 16,3-2-5-16,-1-4-3 0,9 0 5 15,0-5-4-15,3-4-4 0,5-2 0 16,6-3 8-16,5-4-11 0,1-4 6 16,0 1-3-16,1-4-25 15,3 0-21-15,-6-3-49 0,-1-3-88 16,-1 1-58-16,-6-3-206 0</inkml:trace>
  <inkml:trace contextRef="#ctx0" brushRef="#br0" timeOffset="37740.83">18902 5762 441 0,'0'0'0'0,"0"0"0"15,0 0 97-15,0 0 39 16,0 0-59-16,0 0-20 0,0 0-4 16,0 0 20-16,0 0 8 0,-2-23-19 15,2 23 2-15,0 0 2 0,0 0-3 16,2 0 4-16,-2 0-6 0,0-1-6 16,0 0-2-16,0 1-6 15,0 0-10-15,0 0-8 0,0 0-6 16,2 2 6-16,4 2 5 0,0-1-2 15,-2 1-7-15,7 1-3 0,-1 4 1 16,4 2-6-16,-1 3 0 0,8 2 0 16,1 4-8-16,3 5-1 0,8 4 3 15,0 10-7-15,7 3-4 16,-3 4 0-16,0 0 5 0,0-1-5 16,-4 1-11-16,4 0-22 0,-6-3-24 15,3 3-30-15,-6-4-98 0,-1 5-79 16,-2 1-111-16,-6-2-461 0</inkml:trace>
  <inkml:trace contextRef="#ctx0" brushRef="#br0" timeOffset="38609.04">16097 13685 421 0,'0'0'0'15,"0"0"0"-15,0 0 47 0,0 0 94 16,0 0-133-16,0 0-1 0,0 0 0 16,0 0 10-16,0 0 2 0,10 9-2 15,-8-9-9-15,0 0-3 16,0-1-5-16,-2-2 0 0,0 0-151 15,0-1-310-15</inkml:trace>
  <inkml:trace contextRef="#ctx0" brushRef="#br0" timeOffset="39673.44">19851 8879 536 0,'0'0'0'0,"0"0"273"0,0 0-158 16,0 0-2-16,0-1-12 0,0 0-29 16,0-1-8-16,0-1-5 0,0-4-10 15,6 1-5-15,0-4-3 16,0 2 3-16,0-1-6 0,3 1 5 16,-3 3 1-16,-2 0-15 0,4 4-17 15,-4 1 4-15,1 0-5 0,-1 4-7 16,0 3 10-16,4 4-6 0,-2 2-2 15,-2 4 5-15,1 2-6 16,3 3-6-16,-2 1 2 0,0 1 6 16,2-4-8-16,3 3 2 0,-5-4 3 15,8 1-5-15,-1 1 2 0,-1-4 1 16,1 0-2-16,-1-2 0 0,-2-4 3 16,3 1-4-16,-3-2 2 0,0-4 1 15,3-1-2-15,-3-2 0 16,1-3 2-16,-3 0-2 0,0-3 0 15,2-6-2-15,-1 0-34 0,1-4 2 16,0 2-32-16,-3-3-33 0,1-1 9 16,-2 2-17-16,-2 0-65 0,0 0-15 15,-2 1-16-15,-2-1-80 16,0-1-99-16</inkml:trace>
  <inkml:trace contextRef="#ctx0" brushRef="#br0" timeOffset="39994.31">20204 8884 574 0,'0'0'0'15,"0"0"317"-15,0 0-199 0,0 0-15 16,0 0 4-16,0 0-29 0,0 0-16 16,0 0-7-16,0 0-2 15,-19-3-4-15,17 5 4 0,2-1-4 16,-2 1-6-16,0 0-6 0,-4-1 1 15,2 0-1-15,2 0-8 0,-6 2 1 16,-1 0-8-16,1 2-4 0,-2 3 3 16,-5 2-6-16,3 3-7 0,-7 7 2 15,-1-1-9-15,-1 3-2 16,-2 4 2-16,-4-2-4 0,2 5-90 16,-1-1-37-16,3-2-87 0,0-2-119 15,-2-3-259-15</inkml:trace>
  <inkml:trace contextRef="#ctx0" brushRef="#br0" timeOffset="42588.94">18734 9935 426 0,'0'0'0'0,"0"0"177"0,0 0-110 16,0 0-10-16,0 0 12 0,0 0-33 16,0 0-16-16,0 0 4 15,0 0 13-15,-6 8 16 0,6-8 10 16,0 0-7-16,0 0 5 0,0 0-1 16,0 0-6-16,0 0-3 0,0 0-6 15,0 4-3-15,0-2-5 0,0 5 7 16,0-3-8-16,0-2-2 0,0 2 7 15,-2-2-5-15,2 1-6 16,0-1-3-16,0-2-1 0,0 0-6 16,4 0 0-16,0-13 15 0,7-9-6 15,7-10-18-15,3-15-3 0,4-5-8 16,2-3 0-16,4-3-125 16,-5 3-23-16,1-2-40 0,-2 4-71 15,-4-4-284-15</inkml:trace>
  <inkml:trace contextRef="#ctx0" brushRef="#br0" timeOffset="43409.61">18819 5742 304 0,'0'0'0'16,"0"0"143"-16,0 0-70 0,0 0-146 15,0 0 146-15,0 0 40 0,0 0-35 16,0 0-5-16,0 0-14 0,-6 5 32 15,6-5-11-15,0 0-29 16,0 0 1-16,0 0 1 0,0 0-2 16,0 0 6-16,0 0 3 0,0 0-8 15,0 0 2-15,0 0-12 0,0 0 2 16,0 0 5-16,0 2-19 0,0 0-11 16,0 2-11-16,8 4 13 15,-2 4 14-15,1 6-12 0,7 7-4 16,0 6-6-16,-1 4-6 0,5 5 1 15,1 3-5-15,-7 1-6 0,7 2-64 16,-4-3-86-16,-7 2-131 0,-6-1-191 16</inkml:trace>
  <inkml:trace contextRef="#ctx0" brushRef="#br0" timeOffset="44155.63">18889 7867 864 0,'0'0'0'16,"0"0"352"-16,0 0-211 0,0 0-27 0,0 0-21 15,0 0-30-15,0 0-28 16,21-66-11-16,-11 47-10 0,5 0-4 16,-7 2 0-16,7 1-7 0,-11 6-3 15,0 4 0-15,-2 0 16 0,0 6-11 16,2 0 7-16,0 2-7 0,0 10 5 15,1 7 13-15,-3 7-11 0,2 6-5 16,2 4 5-16,0 0-5 16,0-1-3-16,-2-2 6 0,9-3-5 15,-7-4-6-15,6-3 2 0,-1-3 4 16,-1-4-6-16,3-6 2 0,-3-2-4 16,-2-5-13-16,-2-3 4 15,9-3-12-15,-7-7-16 0,7-2 7 16,-5-2-31-16,0-2-44 0,-2 0 16 15,1 0-7-15,-1 0-49 0,-2-2-30 16,-2-1-47-16,3-1-104 0,-7-3-80 16</inkml:trace>
  <inkml:trace contextRef="#ctx0" brushRef="#br0" timeOffset="44311.01">19214 7781 716 0,'0'0'0'0,"0"0"340"16,0 0-233-16,0 0-12 0,0 0-9 15,0 0-30-15,-62 19-1 16,49-5 0-16,-7 7 0 0,-3 0-7 16,-2 3-13-16,0 2-11 0,-1-6-15 15,7 1-8-15,0-1 4 0,5-5-10 16,6 0-123-16,6-5-7 0,-1 0-68 16,3-4-269-16</inkml:trace>
  <inkml:trace contextRef="#ctx0" brushRef="#br0" timeOffset="44607.96">19216 7932 1057 0,'0'0'0'0,"0"0"353"0,0 0-249 15,0 0-17-15,0 0-11 0,0 0-37 16,0 0-24-16,58-8-4 0,-37 8-8 16,1 0-5-16,3 2-3 15,-2 0-36-15,0 1-63 0,-1-2-9 16,1 2-67-16,-2-2-133 0,-3-2-40 15,-3 1-161-15</inkml:trace>
  <inkml:trace contextRef="#ctx0" brushRef="#br0" timeOffset="45315.27">19543 7856 968 0,'0'0'0'0,"0"0"250"0,0 0-194 15,0 0 19-15,0 0-23 0,0 0-25 16,0 0 2-16,0 0 2 0,0 0 6 16,-11-64-1-16,11 60-4 15,0-1-11-15,0 3 0 0,2-1 11 16,0 1-10-16,5-1-10 0,-3 1 0 31,4-1-7-31,2 1-5 0,3 2 0 0,-1 0 8 0,-2 0-9 0,5 2 2 16,-5 3 0-16,3 0-4 15,-3 5 6-15,0-1-4 0,-3 5-3 16,-3 1 8-16,-2 2-4 0,-2-2 0 16,0 1 0-16,-6 1 3 0,-5 2-4 15,-3 3 2-15,-3-2 5 0,3 1-8 16,-5-1 4-16,0 1 1 0,3-4-4 15,-5-3 2-15,9-2 1 16,-1-4-3-16,5-1 2 0,-2-3 0 16,6-3-1-16,2-1 0 0,-2 0 4 15,4 0-5-15,-3-1 2 0,3 0-2 16,0-2-5-16,0 1 8 0,0 0-3 16,0-1-3-16,0 0 8 15,0 0-4-15,3 0 0 0,-1-1 0 16,0 2 2-16,0 2-2 0,-2-3 0 15,0 2 9-15,0 1-8 0,0-1 9 16,0 0-3-16,2 1-3 0,-2 0 6 16,0 0-2-16,0 0-5 15,0-1 6-15,0 1-5 0,2 0-4 16,-2 0 0-16,4 0 12 0,-2 0-8 16,0 1 6-16,0-1-3 0,2 0-2 15,0 0 9-15,5 1-4 0,-1 1-4 16,0 2 7-16,11-1-7 0,-1-1-5 15,3-1 5-15,4 1-5 16,2 0-2-16,0 0-2 0,4 0-23 16,-2 1-44-16,-2-2 2 0,-3 1-71 15,-1 2-95-15,-4 0-63 0,-3-2-243 16</inkml:trace>
  <inkml:trace contextRef="#ctx1" brushRef="#br0">19773 8343 0</inkml:trace>
  <inkml:trace contextRef="#ctx0" brushRef="#br0" timeOffset="57748.81">19948 9617 323 0,'0'0'0'15,"0"0"68"-15,0 0-38 0,0 0-7 16,0 0-7-16,0 0-13 0,0 0-1 15,0 0 1-15,29-30-5 16,-29 29-2-16,2-2 0 0,0 2-9 16,-2 0 6-16,0-2-4 0,2 1 7 15,0-1 2-15,-2 1 4 0,0-1-4 16,0 0 4-16,2 0 1 0,-2 1-1 16,4-1 3-16,-4 0 3 15,2 0-5-15,-2 1 0 0,0-1 4 16,2 1-7-16,-2 0 0 0,0 0 3 15,0 2-3-15,0 0 0 0,0 0 0 16,0 0 0-16,0 0-5 0,0 0-2 16,0 0-6-16,0 0 7 15,0 0 6-15,0 0 0 0,0 0-9 16,0 0 9-16,0 0 0 0,0 0-5 16,0 0 5-16,0 0 11 0,0 0-6 15,0 0 1-15,0 0-4 0,0 0-4 16,0 0 0-16,2 0-6 0,-2 0-10 15,0 0-16-15,0 2-17 0,0-2-48 16,0 1-1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24T02:39:24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83 10015 309 0,'0'0'0'0,"0"0"352"0,0 0-240 16,0 0 2-16,0 0 15 0,0 0-44 16,0 0-13-16,0 0 12 15,-17 18-16-15,15-8-16 0,0-2 14 0,2 3-23 16,0-2-14-16,0-1 1 16,0-2-1-16,0 2-4 0,2-1-2 15,2 0-3-15,0-2-5 0,0 0 3 16,5-2-2-16,1-1-1 0,-2-2 3 15,7 0-2-15,-5-1 0 16,3-3-3-16,-1-3-1 0,-2 3-6 16,-6-2 0-16,9 0 0 0,-9-4-1 15,0 4 1-15,4-6-1 0,-6 0-1 16,3 2 0-16,-5-3 0 0,2 1-2 16,-4 1 0-16,2-2 1 15,0-1-2-15,-3 2 0 0,-1 3 3 16,-6-2-3-16,6 4 6 0,-4 2 1 15,-3 0-3-15,5 2 1 0,-6 0-1 16,1 2 0-16,-3 1 2 0,4 0 1 16,-5 0-1-16,7 4 2 0,-7 3 1 15,9-1-4-15,-6 1-1 16,5 4 2-16,1 0-5 0,0 0-2 16,2-1 0-16,4-1 3 0,0-1-3 15,4-2 0-15,4 3 2 0,-1-4-2 16,5 2-4-16,-2-3 4 0,5 1-35 15,-3-1 6-15,3-3-31 16,-1 0-41-16,-1 1-12 0,-3-2-19 16,0 1-30-16,-4 0 24 0,5 2-68 15,-5-3-51-15,-4 0-15 0</inkml:trace>
  <inkml:trace contextRef="#ctx0" brushRef="#br0" timeOffset="7618.96">18738 9882 600 0,'0'0'0'0,"0"0"246"16,0 0-165-16,0 0-15 0,-2 0-26 15,2 0-26-15,0 1-4 16,0-1 7-16,0 0 1 0,0 1-9 16,0 0-3-16,0-1-4 0,2 1-1 15,-2 0 1-15,3 1 0 0,-3-2-1 16,0 0 0-16,0 3-1 0,0-2 0 16,0 1 0-16,0 0-7 15,0 0-7-15,0-1-8 0,0 0-7 16,0-1-17-16,0 0-26 0,0 0-3 15,0 0-27-15,0 1-15 0,0 1-11 16,0 1-3-16,0-3-166 0</inkml:trace>
  <inkml:trace contextRef="#ctx0" brushRef="#br0" timeOffset="18147.27">18753 10033 363 0,'0'0'0'0,"0"0"102"0,-2 2-78 16,2-2-1-16,0 0-4 0,0-2-8 15,0 0-7-15,0 2-3 0,0 0-1 16,0 0 0-16,0 0 2 0,0 0-2 16,0 0 0-16,0 0 0 15,0 0 0-15,0 1-14 0,0 0-2 16,0 1-4-16,0 1-2 0,2 1 2 15,-2-1 1-15,0 1-2 0,0-4 6 16,0 0-3-16,0 0-24 0,0 0 0 16,0 1-4-16,0 0-2 0,0-1 12 15,0 0 5-15,0 0-22 16,0 0-14-16</inkml:trace>
  <inkml:trace contextRef="#ctx0" brushRef="#br0" timeOffset="22779.03">17409 9238 338 0,'0'0'0'16,"0"0"79"-16,0 0-31 0,0 0-9 16,0 0 13-16,0 0-11 0,0 0-4 15,0 0 13-15,0 0 1 0,-12 8 3 16,10-7 12-16,0-1-3 0,2 0-1 16,-6 0 3-16,3 0-13 15,-1-3 0-15,4 1-2 0,-4-1-6 16,2-1-4-16,0 0-1 0,0-2-4 15,-2 2-8-15,2-2 5 0,0-2-2 16,2 1-4-16,0 1 5 0,0 0-2 16,0 0-6-16,0 1 5 0,2-1-1 15,6 0-9-15,-4 2-3 16,0-3-2-16,3 3-6 0,-1-1-1 16,0 1 4-16,2-1-3 0,3 3-2 15,-5-1 1-15,2 1-3 0,4 1 0 16,-3 0 2-16,5 1 1 0,-6 0-6 15,5 2 0-15,-5 3 8 0,2 1-8 16,-3 1 0-16,-3 0 11 16,-2 2-7-16,2 0 7 0,-4 0-5 15,0 0 1-15,0 1 6 0,0 3-5 16,0-3 0-16,0 3 6 0,0 0-4 16,-2-1-3-16,-2 2 7 0,0-2-7 15,0 1-3-15,-5-2 7 16,3 1-7-16,0 1-3 0,-4-2 8 15,1 1-7-15,-3 0-2 0,1-2 0 16,-1-1 8-16,2-2-9 0,-7 3 2 16,9-5 5-16,-4 0-7 0,3-1 2 15,1-1 6-15,-2-1-8 16,3 0 2-16,3-1 9 0,-2-1-7 16,2 0 3-16,2 0-4 0,2 0 0 15,-2 0 3-15,2 0 0 0,0 0-6 16,0 0 2-16,0 0 6 0,0 0-7 15,0 0 0-15,0 0 9 16,0 0-6-16,0 0 5 0,0 0-3 16,0 0 2-16,0-2 7 0,2 1-7 15,0 0 2-15,2 0 3 0,2-2-4 16,-4 2-2-16,0 1 6 0,3-1-3 16,1 1-5-16,4 0-4 0,-2 0 0 15,5 0 0-15,-3 0 0 16,11 1 0-16,-3 0 0 0,5 2 0 15,0-3 0-15,0 2 0 0,-3-1 0 16,1 0 0-16,-7 1 0 0,3-2 0 16,-9 2 0-16,5 1 0 15,-9-2 0-15,0 0 0 0,2 0 0 0,-4-1 0 16,0 0 0-16,-2 0 0 16,0 0 0-16,0 0 0 0,0 0 0 15,0 0 0-15,0 0 0 0,0 0 0 16,0 0 0-16,0 0 0 0,0-1 0 15,0 1 0-15,0-1 0 16,-2-3 0-16,2 3 0 0,0 0 0 16,0 0 0-16,0 0-87 0,0-1 15 15,0 1-59-15,0 1-20 0,2 0-17 16,0 3-33-16,0 2-1 0,-2 4-69 16,0-3-206-16</inkml:trace>
  <inkml:trace contextRef="#ctx0" brushRef="#br0" timeOffset="27374.06">18220 7012 391 0,'0'0'0'0,"0"0"104"0,0 0-62 16,0 0-13-16,0 0-8 0,0 0-14 15,0 0-5-15,0 0 0 16,0 1 0-16,0-1-2 0,0 0 0 15,0 0 3-15,0 1-4 0,0-1 2 16,0 0-2-16,0 0-7 0,0 1-6 16,0-1-19-16,2 0-34 0,-2 0 1 15,0 0-76-15</inkml:trace>
  <inkml:trace contextRef="#ctx0" brushRef="#br0" timeOffset="28128.14">18323 9214 134 0,'0'0'0'0,"0"0"55"0,0 0-50 16,0 0-5-16,0 0 0 0,0 0-100 16</inkml:trace>
  <inkml:trace contextRef="#ctx0" brushRef="#br0" timeOffset="29343.78">16886 7714 426 0,'0'0'0'0,"0"0"234"0,0 0-127 16,0 0-8-16,0 0 2 15,0 0-19-15,0 0-19 0,0 0 1 16,-6-22-9-16,6 22-7 0,0 0-5 16,0 0-8-16,0 2-5 0,4 6 17 15,2 0-7-15,3 3-10 16,-3 3-6-16,0 0-9 0,4-2 4 15,-1 2-5-15,1 1-4 0,-2-4 2 16,1 2-3-16,5 2-4 0,-4-1 3 16,5-1-3-16,1-1-6 0,-5 1 2 15,3-3 7-15,-3-1-10 16,1-1 4-16,-4-2 2 0,3-2-6 16,-7-1 4-16,0 2 1 0,0 0-5 15,0-3 4-15,0-1 0 0,-2 0-3 16,-2-1 1-16,0 0 2 0,0 0-4 15,0 0 4-15,0 0 1 16,0 0-5-16,0 0 4 0,0 0 0 16,0 0-3-16,0 0-8 0,2 0 5 15,-2-1-6-15,2-1 13 0,-2-1-3 16,0 2 0-16,2 1-17 0,-2 0 8 16,0 0 0-16,0-1 8 0,0 1 2 15,0 0-2-15,0 0 3 16,0 0 4-16,0 0-5 0,-2 0 7 15,2 0-6-15,-4 0-4 0,2 0-1 16,2 0 3-16,-6 0 3 0,4 0 0 16,-2 2-1-16,-2 3-2 0,-5 0 0 15,5 6 13-15,-2 0-13 16,-3 1 0-16,1 2 17 0,-2 1-13 16,-1-1 6-16,-1-2-3 0,4 2-4 15,-3-2 8-15,7-2-2 0,-6-2-2 16,5-2 5-16,1 1-3 0,-2-3-5 15,4 0 0-15,2 0 0 0,0-2-7 16,0 0 6-16,-3 2 1 16,1-3-7-16,0 1 4 0,2 0 1 15,-2-1-4-15,4 0 3 0,0 0 0 16,0 0-2-16,0-1 1 0,0 0 1 16,0 0-2-16,0 0-21 15,0 0-11-15,0-1-36 0,4 0-11 16,0 0 15-16,2 0-57 0,1 1-29 15,-3-2-71-15,0 2-94 0,4 0-13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24T02:42:47.65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726 8963 365 0,'0'0'0'15,"0"0"166"-15,0 0-98 16,0 0-3-16,0 0 14 0,0 0-24 15,0 0-14-15,0 0-12 0,8-14 8 16,-8 14-16-16,0 0 3 0,0 0-10 16,0 0-3-16,0 0 0 0,2 0-4 15,-2 0-7-15,0 0 0 16,2 0 5-16,-2 0-5 0,0 0 5 16,0 0-4-16,0-1-2 0,0 1 2 15,0 0 1-15,0 0-2 0,0 0-3 16,0 0-13-16,2-1-14 0,0-1-25 15,0 1-6-15,2-3-58 0,2 0-114 16,-1-5-190-16</inkml:trace>
  <inkml:trace contextRef="#ctx0" brushRef="#br0" timeOffset="570.9">18736 8199 344 0,'0'0'0'0,"0"0"67"15,0 0-49-15,0 0-5 0,0 0-10 16,0 0-6-16,0 0-65 0,0 0-111 16</inkml:trace>
  <inkml:trace contextRef="#ctx0" brushRef="#br0" timeOffset="1342.08">17657 8439 433 0,'0'0'0'0,"0"0"219"0,0 0-145 15,0 0 29-15,0 0-21 0,0 0-13 16,0 0 3-16,0 0-6 0,0 0 1 16,0-26 9-16,2 22-7 15,-2 2-6-15,0 2-2 0,0-1-8 16,5 1-9-16,-5 0 8 0,0 0-8 15,0 0-8-15,0 0-3 0,0-2-8 16,0 2-7-16,2 0 2 0,0 0-5 16,0 3-7-16,0 4 13 0,2 1 4 15,-2 3-9-15,2 5 2 16,6 0-5-16,-7 4-2 0,1-1 2 16,0 3-5-16,2-2-16 0,-2 1 16 15,4-2 12-15,-3 0-15 0,3-1 1 16,-4-1-4-16,2-1 1 0,-6-4 0 15,6-1-1-15,1-2-3 0,-5-4 2 16,2-1 3-16,-4-1-5 16,2-2 2-16,-2-1 0 0,0 0-1 15,0 0-3-15,0 0-9 0,0 0-12 16,0 0-19-16,0-1-19 0,0-4-19 16,0-3-65-16,2-4-22 0,0-2-16 15,0-1-148-15,0-6-67 16</inkml:trace>
  <inkml:trace contextRef="#ctx0" brushRef="#br0" timeOffset="1670.35">17936 8199 1040 0,'0'0'0'15,"0"0"218"-15,0 0-149 16,0 0 22-16,0 0-41 0,0 0-25 16,0 0-8-16,0 0-6 0,17 14-3 15,-7-15 1-15,-4-3-1 0,-1-1-4 16,3-2 3-16,-6 0-3 0,0 1-2 16,-2-1 6-16,0 0-3 0,0 2 9 15,-4 2 8-15,-2 1-1 0,2 2-5 16,1 0-5-16,1 0-5 15,-2 0-5-15,2 4-1 0,0-1 0 16,0 0-7-16,2 3 7 0,0-3 0 16,2 1-76-16,0 0 0 0,2 0-21 15,0 1-40-15,-1 1-87 16,-3 0-78-16,0 1-64 0</inkml:trace>
  <inkml:trace contextRef="#ctx0" brushRef="#br0" timeOffset="1953.83">17990 8382 695 0,'0'0'0'16,"0"0"356"-16,0 0-245 0,0 0-2 16,0 0 0-16,0 0-54 15,0 0-26-15,0 0-4 0,0 0-11 16,25-16-9-16,-25 13 3 0,0 1-2 15,0 1 4-15,0 1 20 0,0 0-1 16,-4 0-4-16,2 3-7 0,2 1-13 16,0 0-1-16,-2-1 3 15,2 1-5-15,0-1-3 0,0-1 1 0,0 0 0 16,2-2-38-16,4 0-23 16,-2 0-20-16,6-7-57 0,-1-3-90 15,-3-3-128-15,4-2-240 0</inkml:trace>
  <inkml:trace contextRef="#ctx0" brushRef="#br0" timeOffset="2547.03">18156 7900 1184 0,'0'0'0'0,"0"0"324"0,0 0-254 16,0 0 1-16,0 0-38 0,0 0-3 16,0 0-3-16,0 0-4 0,39 69-8 15,-31-52 0-15,4 0-1 16,-1-3-7-16,-1-2-5 0,-4 0 4 16,1-3-2-16,-1-3-2 0,-6-1 7 15,2-4 3-15,-2 0-4 0,2-1 5 16,-2 0 0-16,2 0-3 0,-2-1 6 15,0-5-3-15,4-6-8 0,-4-4-1 16,2-3-3-16,0-3-2 0,-2-4 2 16,0-6-2-16,0 0-16 15,-2-2 10-15,2 4 1 0,-2 6 1 16,2-1 5-16,0 6 0 0,-2-1 0 16,-2 3 1-16,2 4 0 15,0 2-1-15,0 2 0 0,2 6 11 16,0-2-10-16,0 2 4 0,2 1-4 15,0-2-1-15,-2 1 0 0,4 0 4 16,0 1-5-16,-2 0 2 0,6 2 4 16,-3-1-4-16,3 1 4 0,-4 0-2 15,4 0-1-15,0 0 5 0,5 0-1 16,-1 0-3-16,5 0 4 16,1 0-2-16,3 0-4 0,2 0 5 15,2-2-4-15,-3 1 0 0,-1 1 1 16,-4-1-1-16,-1 1-4 0,-6 0 3 15,-1 2-2-15,-3 1-14 16,-2-1-7-16,0 0-2 0,-4 1-50 16,0 1-18-16,0 1-38 0,-6 0-8 15,2 1-76-15,-4 1-45 0,-5-3-102 16</inkml:trace>
  <inkml:trace contextRef="#ctx0" brushRef="#br0" timeOffset="2944.13">18387 7817 820 0,'0'0'0'0,"0"0"345"15,0 0-216-15,0 0 22 16,0 0-51-16,0 0-32 0,0 0 1 16,74 11-23-16,-65-10-19 0,5 1-2 15,-6 3-9-15,3 1-7 0,-5-2 2 16,-2 3-3-16,-2 1-6 0,0-2 6 15,-2 5-1-15,-2-1-1 16,-2 2 2-16,-4 2-2 0,-3 1-5 0,3 1 5 16,-2 0-3-16,2-3-3 15,-1 0 0-15,-1-2 4 0,6-3-5 16,0-1 2-16,2-3 3 0,0 0-4 16,2-2 0-16,0 0 8 0,0-2-6 15,0 1 8-15,0-1 0 16,6 0 5-16,0 0 1 0,4-1-6 15,-1 1-4-15,-3-1 1 0,6-2-3 16,-4 0-4-16,5 2 0 0,-5-1 3 16,-2 2-3-16,3 0-1 0,-5-1 0 15,0 1-47-15,-2 0-37 0,0 0-66 16,0 2-106-16,-2-2-300 16</inkml:trace>
  <inkml:trace contextRef="#ctx0" brushRef="#br0" timeOffset="6015.84">21914 7354 185 0,'0'0'0'0,"0"0"11"0,0 0-16 16,0 0-38-16,0 0-22 0</inkml:trace>
  <inkml:trace contextRef="#ctx0" brushRef="#br0" timeOffset="17809.74">21922 7495 354 0,'0'0'0'0,"0"0"56"0,0 0-28 16,0 0-24-16,0 0 1 0,6-60-5 15,-6 47 0-15,0 6-10 16,0-5-11-16,-2 2 8 0,-2 0 11 16,0-1 0-16,0 2 4 0,-1 1-1 15,-1 3-2-15,2 1-54 0,0 1-63 16</inkml:trace>
  <inkml:trace contextRef="#ctx0" brushRef="#br0" timeOffset="18059.89">21891 7307 516 0,'0'0'0'0,"0"0"298"16,0 0-173-16,0 0-144 0,0 0 38 16,0 0 261-16,0 0-224 0,0 0 25 15,0 0-27-15,0-11-17 16,0 22 1-16,0 7 1 0,0 9-1 16,0 6 6-16,0 3-1 0,0-1-2 15,0 2-3-15,0-1-7 0,4-2-7 16,0-8-3-16,0-2-3 0,0-7-5 15,3-1-2-15,-5-6-4 16,0-2-7-16,2-4 0 0,-4-2 5 16,2-2-7-16,-2 0-7 0,0 0-13 15,2-5-30-15,2-7-1 0,-2-2-62 16,4-1-27-16,1 3-27 0,-5-1-43 16,4-3-195-16</inkml:trace>
  <inkml:trace contextRef="#ctx0" brushRef="#br0" timeOffset="18370.58">22271 7378 1068 0,'0'0'0'0,"0"0"208"16,0 0-116-16,0 0 0 0,0 0-18 15,0 0-37-15,0 0-13 0,0 0-4 16,39 42-2-16,-26-42-3 16,-1-2-6-16,1-6 1 0,-3 1-4 15,0-1-1-15,-3-2 3 0,-5-1-3 16,-2 1-2-16,0-1 5 0,-7 5-2 16,3 2 1-16,-8 1 4 15,4 3-8-15,-3 0-6 0,5 5-1 16,-2 0-2-16,2 3-22 0,3 2-32 15,3-3-50-15,3 3-67 0,3 1-51 16,-2-3-188-16</inkml:trace>
  <inkml:trace contextRef="#ctx0" brushRef="#br0" timeOffset="18648.93">22281 7654 1021 0,'0'0'0'0,"0"0"292"15,0 0-202-15,0 0-24 16,0 0-6-16,0 59-28 0,17-57-19 16,-3-2-5-16,7 0-1 0,-6-3-2 15,1-3-4-15,-5 1 4 0,-7-6-1 16,0 4-1-16,-4-4 4 0,-2 0-1 16,-4 2-2-16,-3 0 2 15,-1 4-2-15,2 0-3 0,4 3 0 16,-3 2-2-16,5-2-35 0,2 2-16 15,0 0-35-15,9-1-96 0,1 1 12 16,4-1-86-16,7-3-121 0</inkml:trace>
  <inkml:trace contextRef="#ctx0" brushRef="#br0" timeOffset="19071.54">22631 7585 993 0,'0'0'0'15,"0"0"307"-15,0 0-247 16,0 0 29-16,0 0-10 0,0 0-27 16,0 0-18-16,76 68-13 0,-55-55-8 15,2-3-3-15,-7-1 3 0,3-2-2 16,-7-3-3-16,-3-3 3 0,-5-1 1 16,-2-2 6-16,2-5 8 15,-2-4-3-15,-2-5-16 0,0-4-1 16,0-3-2-16,-6-2-4 0,2-5 0 15,-1-5 3-15,-1-3-4 0,2-1 0 16,-2-1 0-16,0 4-7 0,2 7 10 16,2 3 0-16,-1 5-3 0,3 5 2 15,0 1 13-15,0 7-6 0,0-2 2 16,0 3-2-16,7 4-5 16,3 0 3-16,2 1-2 0,5 2-4 15,-5-1 0-15,7 1 6 0,2 1-8 16,1 3 4-16,1-1 1 0,0 0-4 15,-2-2 2-15,-1 0 4 0,3 0-8 16,0-1 6-16,-3 0-1 0,3 0-4 16,0-2-3-16,-3 1-20 15,-5-2-39-15,-1-1-26 0,-3 2-60 16,-3 2-70-16,0 0-125 0,-8 2-176 16</inkml:trace>
  <inkml:trace contextRef="#ctx0" brushRef="#br0" timeOffset="19421.55">23036 7407 1033 0,'0'0'0'0,"0"0"207"16,0 0-131-16,62-3 22 0,-41 5-13 15,1 3-40-15,-1 5-24 0,-4-3-5 16,-9 4-4-16,-2-1-4 0,-4 2-3 15,-2 4 9-15,-8-1 4 16,-5 3-7-16,-3 0 3 0,-1-1 0 16,1-2 10-16,-3-1 10 0,7-3-16 15,2-1 4-15,3-1-4 0,1-5 3 16,6 0-10-16,0-2-6 0,0-1-3 16,8 0 1-16,3-1 7 0,1 0 0 15,1 0-5-15,7-1 2 16,-7 1 7-16,3-1 0 0,1 1-7 15,-7 0-5-15,2 0-4 0,-1 0 3 16,1 0-1-16,-6 0 0 0,3 1-62 16,1-1-1-16,0 0-12 0,1 0-43 15,-1-5-37-15,2-1-54 0,-5-3-88 16,1-5-123-16</inkml:trace>
  <inkml:trace contextRef="#ctx0" brushRef="#br0" timeOffset="19639.47">23505 7362 1305 0,'0'0'0'0,"0"0"268"16,0 0-187-16,60-7-23 0,-37 7-11 15,0 0-32-15,1 0-10 0,1 1-3 16,0 3-4-16,-2 1-33 15,-7 0-15-15,-3 0-52 0,-7 2-5 16,-4 0-36-16,-2-1-108 0,-8 2-22 16,-5-4-69-16</inkml:trace>
  <inkml:trace contextRef="#ctx0" brushRef="#br0" timeOffset="19842">23526 7515 708 0,'0'0'0'0,"0"0"367"0,0 0-217 15,0 0-40-15,0 0-1 0,0 0-20 16,0 0-36-16,74 14-13 16,-51-14-6-16,-2-1-9 0,-3 1-10 15,-1-1-15-15,-3 1 0 0,1 0-35 16,-1 0-67-16,-1 0 11 0,-1 0-89 16,3 0-178-16,-1-3-122 0</inkml:trace>
  <inkml:trace contextRef="#ctx0" brushRef="#br0" timeOffset="20485.87">24235 7395 975 0,'0'0'0'0,"0"0"174"15,0 0-113-15,0 0 19 16,41-59 16-16,-26 48-32 0,7 3-14 16,-3 0-5-16,-2 2-4 0,3 2-2 15,-1 2 5-15,-1 2-11 0,1 3-12 16,-9 5-5-16,5 1-5 0,-13 1-6 15,0 0 4-15,0 3 4 0,-2 1-8 16,-2 2 5-16,-4 0-4 0,-7 1-3 16,-1 1 4-16,-5 2-4 15,-1 0-3-15,-3 1 0 0,2 0 9 16,1-2-12-16,1-2 6 0,0-1 2 16,7 0-4-16,2 0 3 15,6-5 2-15,1-3-4 0,3-2 5 0,5 0-3 16,7-3 1-16,2-2 7 15,7-1 0-15,2 0-6 0,2-3 4 16,4-2-5-16,-5 1-3 0,-1-1 3 16,-2 2 0-16,-9 1-6 0,-1 0 2 15,-5-1 3-15,-2 2-6 16,-2 1 2-16,0-1-1 0,-2 1-36 16,0 0-4-16,0-1-3 0,0-1-29 15,0 1-36-15,0-2-21 0,0-3-74 16,6-2-38-16,-4 1-130 0</inkml:trace>
  <inkml:trace contextRef="#ctx0" brushRef="#br0" timeOffset="20769.34">24768 7343 1125 0,'0'0'0'0,"0"0"265"0,0 0-189 16,0 0 14-16,0 0-22 0,0 0-40 16,0 0-6-16,0 0-4 0,0 0-3 15,54 14-5-15,-44-19-6 16,-3 0 1-16,-1 0 1 0,0-2-4 16,-6 3 5-16,0-3 0 0,-4 1-3 15,-4 1 1-15,-1 0-1 0,-1 3-7 16,2-1 4-16,1 3-2 0,-1 0-11 15,6 3-8-15,2 4-16 0,0-2-47 16,0 4-19-16,4 1-39 16,2 0-127-16,1-1-155 0</inkml:trace>
  <inkml:trace contextRef="#ctx0" brushRef="#br0" timeOffset="21033.88">24818 7563 991 0,'0'0'0'16,"0"0"322"-16,0 0-206 0,0 0-25 16,0 0-14-16,0 0-31 0,0 0-23 15,0 0-8-15,0 0-9 16,58 55-1-16,-50-55 0 0,0-1-4 16,1-3 2-16,-7-4-1 0,0 3-4 15,-2-1-7-15,-2-1 7 0,-3 3-7 16,-3 0 2-16,2 3-6 0,2-1-27 15,0-3-12-15,2 3-14 0,2-2-59 16,0 0-31-16,10 0-102 0,4-4-137 16</inkml:trace>
  <inkml:trace contextRef="#ctx0" brushRef="#br0" timeOffset="21269.93">25225 7320 1005 0,'0'0'0'0,"0"0"322"15,0 0-232-15,-23 65 8 16,23-44-40-16,0 0-24 0,7-3-20 16,5-2-9-16,4 0-1 0,1-4-7 15,2-2-19-15,-3 1-28 0,5-4-33 16,-9-1-10-16,1-1-16 0,1-5-79 15,-6 0-47-15,3 0-39 0,-1-3-299 16</inkml:trace>
  <inkml:trace contextRef="#ctx0" brushRef="#br0" timeOffset="21520.78">25496 7340 1008 0,'0'0'0'15,"0"0"280"-15,0 0-196 0,0 0-4 16,0 0 3-16,68-1-22 0,-41 7-24 16,-6-1-18-16,-1 3-13 15,-3 2-2-15,-7 3-1 0,-2 4-3 0,-5-2 0 16,-3 5 0-16,-9 0 4 16,-3 1-4-16,-5-3 6 0,-1-2-8 15,3-2 0-15,-1-5-14 0,3 0-26 16,5-6-22-16,6-1-31 0,2-2-57 15,0-5-42-15,2-7-133 0,2-5-387 16</inkml:trace>
  <inkml:trace contextRef="#ctx0" brushRef="#br0" timeOffset="21716.5">25808 7304 892 0,'0'0'0'15,"0"0"295"-15,0 0-192 0,0 0-23 16,0 0 1-16,-68 68-34 0,62-49-16 16,-1 0 4-16,5 0-4 0,2-3-15 15,4 1-8-15,7-2-8 0,-5-3 0 16,11 1 0-16,-3-2-58 16,0 0 12-16,3-4-16 0,2-2-38 15,-1 1-6-15,-3-5-29 0,3-1-51 16,-1-1-57-16</inkml:trace>
  <inkml:trace contextRef="#ctx0" brushRef="#br0" timeOffset="21895.46">26004 7440 1042 0,'0'0'0'0,"0"0"319"16,0 0-278-16,0 0 6 0,0 0-19 15,75-19-23-15,-46 15-10 0,8 0-114 16,-6-2-49-16,8 2-241 0</inkml:trace>
  <inkml:trace contextRef="#ctx0" brushRef="#br0" timeOffset="22215.46">26358 7284 1163 0,'0'0'0'0,"0"0"298"16,0 0-224-16,0 0 24 15,74-20-26-15,-51 20-32 0,0 0-9 16,-5 6-18-16,-1 3-6 0,-5-2-2 16,-6 6-9-16,-6 2 6 15,-2 3-1-15,-8 4-2 0,-2 1 2 16,-7 2 5-16,-4-2-8 0,3 1 4 15,-3-2 3-15,6-1-2 0,5-5 15 16,2 0 6-16,3-5-10 0,7-1-4 16,0-3-2-16,7 0-5 0,3-1 0 15,-2-1 3-15,9-1-7 16,-7-4 2-16,7 0-2 0,-1 0-40 16,1-3-13-16,-5-1-32 0,7-2-124 15,-1-1 0-15,-3 0-104 0,-1-1-249 16</inkml:trace>
  <inkml:trace contextRef="#ctx0" brushRef="#br0" timeOffset="22499.92">26771 7218 926 0,'0'0'0'16,"0"0"363"-16,0 0-232 0,0 0-23 16,0 0 8-16,56-18-35 15,-41 22-30-15,-7 7-12 0,6 4-5 0,-3 4-7 16,-1 6-5-16,-4 1-9 16,-2 6-3-16,-4 1-1 0,-6 5-7 15,-6 1 1-15,-7 0 1 0,-4-3-5 16,-6-2-8-16,0-4-22 0,-6 0-70 15,2-6-62-15,-6-2-95 16,-2-8-328-16</inkml:trace>
  <inkml:trace contextRef="#ctx0" brushRef="#br0" timeOffset="23933.81">23115 6855 249 0,'0'0'0'0,"0"0"174"15,0 0-78-15,0 0-10 16,0 0 2-16,0 0 10 0,-60 43 14 15,55-42-6-15,1-1 4 0,2-1-9 16,-6-6-14-16,4-2 6 0,0-2-17 16,0-4-9-16,2-1-1 0,-5 1-11 15,3-3-4-15,-2 0-18 0,6 0-13 16,0 0 11-16,0 2-9 16,0 3-7-16,4 1-2 0,0 3-7 15,5 3 0-15,-3 2 2 0,0-1-5 16,4 1 3-16,1 2 1 0,1 2-6 15,5 0 4-15,-1 0 2 16,1 0-7-16,1-1 0 0,-1 1 6 16,1 0-8-16,3 1 3 0,-2 0 2 15,1 1-6-15,1-2 4 0,0 1 3 16,1-1-6-16,-1 2 2 0,-2-2 0 16,1 0 0-16,3 0 1 0,4 0 2 15,0 0-6-15,-2 0 4 0,1-2 2 16,3 0-6-16,7 1 4 15,-3 0 2-15,2 1-6 0,6 0 2 16,-8 0 1-16,6-1 0 0,1-1 0 16,-5 1 0-16,2 1 0 0,-4 0-10 15,0 1 9-15,-4 1-6 0,-2-1 6 16,0 2 2-16,2-2-2 16,-4 1-2-16,2 0 3 0,-1 0 0 15,-1 0-1-15,4-1 4 0,-4 0-6 16,0 2 3-16,0-2 1 0,-1 2-2 15,-1-2-4-15,0-1 5 0,-2 0 0 16,-1 0-6-16,-7 0 6 16,1 0 0-16,1-2-3 0,-9 1 5 15,2 1-4-15,-2-1 2 0,0-2 0 16,-6 3 1-16,0-2 2 0,0 1-2 16,0 1-1-16,0-1 0 15,0 1 15-15,0 0-11 0,0 0 0 0,0 0 0 16,0 3-8-16,0 2-2 15,2 6 12-15,-2 2-6 0,0-1 2 16,0 4 1-16,0-3-5 0,0 0 2 16,0-2 0-16,0-1 0 0,0-3-29 15,0 0-12-15,0-2-47 16,0-3-67-16,-2-1-46 0,-4-1-287 16</inkml:trace>
  <inkml:trace contextRef="#ctx0" brushRef="#br0" timeOffset="25140.77">22044 8060 794 0,'0'0'0'16,"0"0"312"-16,0 0-187 0,0 0-23 16,0 0 12-16,0 0-30 0,0 0-4 15,18 68-9-15,-16-50-14 16,-2 0-15-16,0-1-11 0,0-2-10 15,0-1 0-15,7-5-12 0,-7 0-1 16,2-5-2-16,0 1-5 0,0-3 3 16,4-2 1-16,-2 0-5 0,4 0 0 15,3-1 13-15,1-4-14 16,3 2 2-16,1-3 7 0,-1 1-12 16,5 0 4-16,3 1 0 0,0-3 1 15,6 5 0-15,2-3 2 0,2 3-6 16,4 1 3-16,4 0 3 0,1-1-6 15,3 2 4-15,-1 0 2 0,-1 0-6 16,2 0 5-16,1 0 0 16,-1-1-4-16,3 1 2 0,-5 0 3 15,1-1-6-15,-1 1 3 0,1 0 0 16,1 0 0-16,-1 0-1 0,-5 0 1 16,4-1 0-16,1 1 2 15,-1 0 0-15,-2 0-4 0,3-1 2 16,-1 1 3-16,1-2-6 0,1 2 2 15,-2 0 1-15,1-1 0 0,-3 1 2 16,1 0 0-16,1 0-4 0,2 0 2 16,1 0 0-16,1-1 0 0,1 1 0 15,-2 0 0-15,-1 0 0 16,-2 0 0-16,5-1 2 0,-5 1-4 16,1 0 0-16,-1 0 0 0,-1 0-6 15,-1 0 3-15,0 2-1 0,-2 0-8 16,3 0 4-16,-1 1 6 0,0 0-8 15,3-3 7-15,-1 2 2 0,1-2-4 16,-1 0 5-16,-4-1 3 16,5 1-2-16,-3 0-5 0,1 0 0 15,-1 0-6-15,0 1 5 0,-4-1-2 16,1 0-4-16,3 1 3 0,-6-1 4 16,4-1-6-16,3 1 8 0,-3 0 4 15,-6 0 0-15,6 0-2 0,-6 0 4 16,5-2-3-16,-3-1 1 15,0 1 0-15,2 0 0 0,-4-1 1 16,2 1 2-16,-2-1-6 0,3 1 4 16,-8 0 1-16,10-2-4 0,-9 2 4 15,2 1 3-15,0-1-7 0,-2 0 2 16,-3-1 0-16,3 2 2 16,2-2-2-16,-4-2 4 0,-2 2-6 15,0-2 3-15,-2 1 3 0,-1-2-3 16,-1 3-1-16,0-1 0 0,-3 2 0 15,1-2 1-15,-3 0 0 16,-1 2-2-16,1 0 2 0,-1 0 1 16,1-1 0-16,1 1 1 0,-3 2 1 15,1-2-4-15,4 0 0 0,-11 0 14 16,2 0-13-16,-6 0 3 0,-2-3 8 16,-2 0 11-16,0-4 1 0,0 0-1 15,-2-4-7-15,-2-3 0 16,0-2-5-16,-2-4-10 0,4 3-2 15,2 0-8-15,0 2-39 0,0 2-33 16,0-2-92-16,0-1-160 0,0-3-418 16</inkml:trace>
  <inkml:trace contextRef="#ctx0" brushRef="#br0" timeOffset="25706.26">22000 9201 1119 0,'0'0'0'0,"0"0"261"15,0 0-175-15,0 0-13 0,0 0 16 16,0 0-27-16,64 37-27 0,-45-26-10 16,-2-2-10-16,-1 4 0 0,-8 0-4 15,1-1-2-15,-3 2-1 0,-6 1 0 16,0 0-5-16,-10 0 2 15,-3-1 1-15,1-2-8 0,-3-1 2 16,3-3 0-16,6-2-44 0,-5-5 10 16,7-1-13-16,4-4-60 0,2-6-24 15,4-4-22-15,5-2-29 0,7-4-17 16,-5 1-28-16,3 0-41 16,1-1-20-16</inkml:trace>
  <inkml:trace contextRef="#ctx0" brushRef="#br0" timeOffset="25860.85">22209 9199 344 0,'0'0'0'0,"0"0"339"0,0 0-184 15,0 0-36-15,0 0 21 0,0 0-9 16,0 0-63-16,0 0 2 0,-25 40 21 16,13-14-14-16,4-1-2 15,-1 3-21-15,7-5-12 0,2-3-7 16,2-2-17-16,7-2-10 0,5-3-1 16,1-4-10-16,3-5 0 0,3-1-18 15,0-3-36-15,-3 0-31 16,1-9-28-16,-3 3-72 0,-1-7-21 15,-5 5-92-15,-4-6-231 0</inkml:trace>
  <inkml:trace contextRef="#ctx0" brushRef="#br0" timeOffset="25998.48">22395 9251 1042 0,'0'0'0'15,"0"0"274"-15,0 0-205 0,0 0-27 16,0 0-21-16,77 10-14 0,-42-10-14 15,6 0-92-15,-4-1-12 0,3-3-78 16,-5-2-203-16</inkml:trace>
  <inkml:trace contextRef="#ctx0" brushRef="#br0" timeOffset="26472.21">22840 9230 969 0,'0'0'0'16,"0"0"215"-16,0 0-125 0,0 0 6 16,0 0-39-16,0 0-36 0,0 0-8 15,0 0 2-15,0 0 0 16,22-47-1-16,-22 39-1 0,0 0-7 16,0-3-1-16,0 1 2 0,2 2-2 15,3 1-3-15,7-1 2 0,0 1-6 16,5 1 1-16,-3 4 2 0,7 1-2 15,-2 1 0-15,1 3 2 0,-1 4-1 16,0 3-1-16,-5 1 1 16,-2 2 0-16,-5 0-2 0,-3 0 2 15,-4-1 0-15,-2-1 0 0,-7 3 8 16,-3 0 8-16,-2 1 0 0,-9 2 0 16,2 1-7-16,-2 1-2 0,3-1 5 15,3-2 4-15,3-1 4 0,5-5 1 16,3-5-7-16,6 0-8 15,0 0 2-15,4-3-4 0,5-1 3 16,1-1 8-16,4 0-5 0,3 0-6 16,-3 0 1-16,5 0-7 0,-2 0 1 15,-1-1 0-15,1 1-23 0,1-1-3 16,-3-3-8-16,-1 1-66 16,5-3 7-16,1 1-68 0,-5-6-112 15,4 0-137-15</inkml:trace>
  <inkml:trace contextRef="#ctx0" brushRef="#br0" timeOffset="26621.81">23327 9174 1136 0,'0'0'0'0,"0"0"265"0,0 0-191 15,0 0-3-15,81-9-36 16,-58 8-28-16,4 1-14 0,-5-1-60 15,-3 1-22-15,-7 2-102 0,-3 3-73 16,-9-3-181-16</inkml:trace>
  <inkml:trace contextRef="#ctx0" brushRef="#br0" timeOffset="26787.37">23356 9301 1028 0,'0'0'0'0,"0"0"396"0,0 0-263 16,0 0-38-16,0 0-14 0,0 0-41 15,0 0-31-15,79 7-2 0,-52-8-10 16,6-2-16-16,0 2-26 0,2-2-133 16,0-2-77-16,0 0-181 15</inkml:trace>
  <inkml:trace contextRef="#ctx0" brushRef="#br0" timeOffset="27169.35">23908 9212 1015 0,'0'0'0'0,"0"0"300"0,0 0-233 15,0 0-4-15,-10-73 15 16,20 60-39-16,9 1-21 0,-5 4-10 16,7-1 2-16,-4 4 11 0,-3 2 6 15,1 1-7-15,-1 2-5 0,-4 2 0 16,3 5 0-16,-3 1-4 0,-2 1-1 15,-1 1-6-15,1 2 0 0,0 2-6 16,0 2 1-16,-4 0 2 16,-4 1-2-16,3 0-11 0,-14 0 1 15,3 0 4-15,-11 2 5 0,3 1 4 16,-3-1-1-16,-1 2-1 0,5-2 13 16,3-2 5-16,3-4 0 0,3 0 4 15,4-6-3-15,2-1-4 0,0-1 0 16,2-2-3-16,6-2-3 15,5-1-1-15,-1 0-8 0,7-1 0 16,-5 1 0-16,7 0-41 0,2-4 0 16,-3 1 0-16,3-1-134 0,-4 0 1 15,1 1-37-15,-1-2-102 16,0-4-16-16</inkml:trace>
  <inkml:trace contextRef="#ctx0" brushRef="#br0" timeOffset="27597.2">24318 9315 826 0,'0'0'0'0,"0"0"291"0,0 0-206 15,0 0 1-15,0 0-29 0,0 0-30 16,33 66-11-16,-21-58 0 0,-2-4 1 16,1-2-1-16,-3-2 5 0,0 0-1 15,-4-2-2-15,1-2-5 16,-1-6 2-16,0 3-5 0,0-6-2 15,-2 2 0-15,0-2-6 0,-2-2 1 16,0-3-1-16,0-5-4 0,0-2 2 16,-2-3 0-16,2-4 0 0,0-3 0 15,-2 1 2-15,-4 2-2 0,2 6 0 16,4 4 90-16,0 4-35 16,0 1-29-16,-2 5-3 0,6 2 3 15,-2 0 6-15,6 5-2 0,-4-1-8 16,4 2-6-16,1 1 3 15,-3-1-2-15,-2 3-5 0,4 0 0 16,3 0-8-16,1 1 2 0,0 1 1 0,5 0-5 16,-5 1 0-16,5-1 1 15,4 1-4-15,-1 0 2 0,3 0 1 16,-2 0-4-16,-5 0-14 0,1 2-1 16,-3-3-27-16,-1 2-11 0,-3-1-12 15,-4 1-82-15,2 0-8 0,1-3-50 16,-7 1-185-16,-2-1-231 15</inkml:trace>
  <inkml:trace contextRef="#ctx0" brushRef="#br0" timeOffset="27948.26">24611 9106 874 0,'0'0'0'16,"0"0"206"-16,0 0-150 0,0 0 26 15,77-1-1-15,-57 2-38 0,3 2-29 16,0 2 5-16,-7 2 0 16,3 1 4-16,-9 2 7 0,-4 0-13 15,-6 0-13-15,0 1 3 0,-8 2 3 16,0 1 2-16,-9 1 4 0,5-2 4 16,-5 3 18-16,-1-1 12 0,5 0-1 15,5-1 0-15,2-4-10 0,6 0 1 16,0-4-12-16,0 1-3 15,4-3 4-15,11-1 3 0,7 2-2 16,5 0 4-16,8-4 33 0,7-1-63 16,-1 0-4-16,0-5 0 0,3 0 0 15,-3 0-68-15,-6-1-50 16,0 2-87-16,-14-3-122 0,-13-2-537 16</inkml:trace>
  <inkml:trace contextRef="#ctx0" brushRef="#br0" timeOffset="28749.12">23050 9724 925 0,'0'0'0'0,"0"0"302"0,0 0-196 16,0 0-7-16,0 0-6 15,0 0-18-15,40 68-20 0,-24-49-17 16,11-1-6-16,0 1 0 0,8-6 1 16,7 1 2-16,5-3-18 0,3-4-4 15,8 0 1-15,1-7-6 0,1 0 3 16,-2-1-5-16,-4-9-6 16,-6 3 0-16,-7-6 3 0,-6 1-5 15,-8-2-48-15,0 3-8 0,-11-2-42 16,-3 1-33-16,-5 5 0 0,-8-4-78 15,0 4-55-15,-4 0-35 16,-9-1-220-16</inkml:trace>
  <inkml:trace contextRef="#ctx0" brushRef="#br0" timeOffset="29043.18">23693 9712 636 0,'0'0'0'0,"0"0"337"0,0 0-219 16,0 0-39-16,0 0 25 0,0 0-9 15,0 0-23-15,0 0-5 0,0 0-9 16,15 31 4-16,-3-24-3 0,-1 1-16 16,5-4-8-16,3 1-9 0,-1-1-10 15,3-1-1-15,2 0-6 0,-3-3 1 16,1 1 3-16,-4-1-3 16,-1 0 0-16,-8 0 1 0,1 0-6 15,-3 0 3-15,-4 0 2 0,0 0-3 16,-2 0 6-16,0 0 1 0,0 0-5 15,0 0 7-15,-4 1-2 0,-9 6-12 16,-1 7 3-16,0 1-2 0,-9 3-6 16,0 3-5-16,0 0-25 15,1 5-76-15,-1-3-112 0,2 1-132 16,-2-1-658-16</inkml:trace>
  <inkml:trace contextRef="#ctx0" brushRef="#br0" timeOffset="29621.88">22666 10605 1279 0,'0'0'0'16,"0"0"310"-16,0 0-192 0,0 0-12 15,85 24-34-15,-63-17-31 16,1 1-18-16,0 1-9 0,-11 5 0 16,1-1-8-16,-5 4 0 0,-6 0 1 15,-2 3-7-15,-4 1 0 0,-11 4 6 16,3-4-8-16,-4 1 3 0,-3-4-2 16,4-2-15-16,5-5 2 0,2-5-11 15,4-4-26-15,4-2-13 16,0-6-23-16,0-7-108 0,10-3 24 15,2-3-11-15,5-3-136 0,-3-2-14 16,1 1-67-16</inkml:trace>
  <inkml:trace contextRef="#ctx0" brushRef="#br0" timeOffset="29837.16">22945 10591 771 0,'0'0'0'0,"0"0"384"0,0 0-238 15,0 0-42-15,0 0-17 0,0 0-25 16,0 0-13-16,0 0 2 0,-58 53-8 15,40-28-16-15,7 3-6 16,5-1-4-16,4 0 7 0,2-4-5 16,6 0-13-16,7-5-4 0,5-4 2 15,-1-3-8-15,5-4-18 0,1-3-6 16,4-2-37-16,-4-2-29 0,-5 0-16 16,3-3-82-16,-2-3-54 15,-3-1-79-15</inkml:trace>
  <inkml:trace contextRef="#ctx0" brushRef="#br0" timeOffset="30008.75">23179 10694 1092 0,'0'0'0'0,"0"0"265"0,0 0-156 15,0 0-57-15,64-11-10 0,-37 10-35 16,-3 1-14-16,-1 0-73 0,2-1-46 15,-4 2-55-15,-11 4-114 16,0-1-237-16</inkml:trace>
  <inkml:trace contextRef="#ctx0" brushRef="#br0" timeOffset="30138.03">23249 10833 1036 0,'0'0'0'0,"0"0"389"0,0 0-281 16,0 0-11-16,0 0-37 0,0 0-46 15,62-3-9-15,-39-3-10 0,4 1-24 16,-1 0-49-16,10-3-85 0,1 1-38 16,0-3-351-16</inkml:trace>
  <inkml:trace contextRef="#ctx0" brushRef="#br0" timeOffset="31021.69">23795 10676 801 0,'0'0'0'0,"0"0"143"0,0 0 49 15,0 0-63-15,0 0-55 0,0 0-32 16,0 0-5-16,0 0 2 16,0 0 0-16,35-67-5 0,-17 55-8 15,-1 0 2-15,2 3 2 0,-5 2 4 16,3 2-4-16,-3 4 1 0,-2 1-3 15,1 2-7-15,-1 6 1 0,-4 1-4 16,1 3-4-16,-3 3 1 16,-2-2-5-16,0 3-4 0,-2-1 0 15,-2 2-5-15,0-2 2 0,-4 0-1 16,-4 1-2-16,-2 0 0 0,-5 1 5 16,3-2-7-16,-9 1 2 0,4 1 0 15,-3-2 0-15,1-2-3 16,3-2 3-16,-3-1 0 0,5-4 2 15,5 1 0-15,-1-1-4 0,6-2 3 16,2-2 2-16,2-1-3 0,0-1 0 16,0 0 10-16,6 0-9 0,4 0 12 15,-1-2 2-15,5 1-10 0,-2-3 1 16,7 1 2-16,-2 2-8 16,3 0 0-16,-1 0 4 0,-7 0-6 15,5 0-8-15,-5-2-7 0,1 2-27 16,1 0-4-16,-8-1-25 0,5-2-81 15,1 0 8-15,-2 2-45 16,-1-4-154-16,-1-2-81 0</inkml:trace>
  <inkml:trace contextRef="#ctx0" brushRef="#br0" timeOffset="31209.71">24200 10691 1106 0,'0'0'0'0,"0"0"290"0,0 0-212 16,0 0-7-16,78 0 23 0,-55 0-53 16,-2-4-37-16,-3 4-8 0,1-2-40 15,-9 2-7-15,-1-3-37 16,-7 2-17-16,-2-1-21 0,0-2-59 16,-7 0-40-16,-1 1-37 0,2-1-106 15</inkml:trace>
  <inkml:trace contextRef="#ctx0" brushRef="#br0" timeOffset="31358.18">24280 10560 867 0,'0'0'0'15,"0"0"397"-15,0 0-278 0,-6 59-5 16,6-32 20-16,2 0-59 0,-2 1-31 16,4 3-15-16,3-5-13 15,-3-1-9-15,-2-3-13 0,4-4-33 16,0-1-52-16,2-6-101 0,1-4-65 15,-3-6-214-15</inkml:trace>
  <inkml:trace contextRef="#ctx0" brushRef="#br0" timeOffset="31842.48">24657 10740 882 0,'0'0'0'16,"0"0"369"-16,0 0-238 0,0 0-63 16,-40-65 4-16,40 51-30 0,0 2-22 15,4 0-12-15,5 3 3 16,1 1 9-16,2 2 8 0,3 1-9 15,-3 0-1-15,7 2 1 0,-5 2 3 16,3 1 1-16,0 0-5 0,-1 3-6 16,-1 4-2-16,-1 1-8 0,-4 3 2 15,1 4 0-15,-11 1-6 16,0 0 3-16,0 4 1 0,-7 0-4 16,-7 0-3-16,2 2 3 0,-3-1-4 15,-6-1 5-15,-1-1 2 0,1 0-1 16,2-2 1-16,9 0 6 0,-2-5 1 15,5-1 6-15,7-4 3 16,0-4-1-16,0 1-5 0,3-1 3 16,5-3 4-16,4 0 1 0,3 0-8 15,3-3-9-15,1 0 1 0,2-1-1 16,-1 0-4-16,1 1-24 0,2 2-17 16,-5 0-25-16,3 1-29 0,-7 0-58 15,1-2-47-15,-3 1-16 0,-1 0-126 16,-1-4-273-16</inkml:trace>
  <inkml:trace contextRef="#ctx0" brushRef="#br0" timeOffset="32275.11">25016 10835 982 0,'0'0'0'16,"0"0"313"-16,0 0-198 0,0 0 0 15,0 0-14-15,0 0-56 0,25 66-35 16,-17-61-2-16,5 0 2 0,-3-4-1 15,5-1-4-15,-3 0 0 0,-6-5-5 16,2-3 0-16,1-2 0 16,-3-1-11-16,-6 0 7 0,0-3 0 15,0-2-10-15,0-2 4 0,0-3 0 16,0-1-5-16,0-5 6 0,0-3 1 16,0-3-1-16,0-6 4 0,-4-1 4 15,4-2-1-15,0 4 4 0,0 6 25 16,0 8 30-16,4 6-6 15,-4 5-9-15,4 5-15 0,0 2-1 16,-2 3 1-16,0 2-11 0,2 1-3 16,3 0-3-16,-3 1-4 0,4 2 4 15,2 2 0-15,3-3-4 0,3 1-1 16,5-1 1-16,2-2-4 16,4 0-1-16,4 0 2 0,-2-1-6 15,6-3 3-15,0 2-1 0,0 0-37 16,-4 1 17-16,-6-1-16 0,-5 0-38 15,-1 2 8-15,-11 0-30 0,-1 0-57 16,-7 1-23-16,-3 5-76 16,-5 0-200-16</inkml:trace>
  <inkml:trace contextRef="#ctx0" brushRef="#br0" timeOffset="32639.67">25357 10624 668 0,'0'0'0'0,"0"0"300"0,0 0-185 15,0 0 4-15,0 0-30 16,62 18-28-16,-51-15-12 0,3-1 9 16,-1 3-6-16,-1-2-1 0,-2 0-8 15,1 1-3-15,-7-1-4 0,2 1-17 16,-4 2-8-16,2 0-4 0,-4 2-7 15,-4 2 0-15,-2-1 8 0,0 0-9 16,-5 1 1-16,1 2 0 16,-2-1 0-16,1 2-1 0,-1-1 4 15,2-4-6-15,3 1 6 0,-1-4 11 16,2-1 6-16,6 0 13 0,0-1 1 16,0-1-4-16,2-2-3 0,10 0 0 15,-3-4-10-15,9-2-8 16,-1 0-4-16,1-1-8 0,3 2 1 15,2 2-16-15,8 0-43 0,-2 2-25 16,4 1-77-16,0-3-265 0,-6 1-537 16</inkml:trace>
  <inkml:trace contextRef="#ctx0" brushRef="#br0" timeOffset="33403.92">25853 11403 1235 0,'0'0'0'0,"0"0"290"0,0 0-236 16,0 0 11-16,0 0-8 0,0 0-24 16,0 0-22-16,65-52-5 0,-47 45 3 15,-1-1-3-15,-3 2 1 16,5 2-2-16,-9 0-6 0,3 0 2 15,-5 3-2-15,-2 0-25 0,-2 1-13 16,-4 0-37-16,0 0-32 0,0 5 19 16,-4 1-41-16,-2 1-73 0,-2-1-45 15,-1 2-82-15</inkml:trace>
  <inkml:trace contextRef="#ctx0" brushRef="#br0" timeOffset="33675.54">25864 11531 548 0,'0'0'0'0,"0"0"214"15,0 0-92-15,0 0-20 0,0 0-8 16,0 0-4-16,0 0-25 0,0 0 6 16,0 0 24-16,-6 22-19 15,12-22 1-15,2-2 16 0,-2-3-24 16,7-3-13-16,-1-2-2 0,11-4-15 15,-3 2-12-15,3-3-10 0,2 0-10 16,0 0-4-16,2 1-6 0,2 3-14 16,-9 0-21-16,-3 2-74 0,1 1-107 15,-1 1-102-15,-9 2-57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24T02:51:27.1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8484 13130 609 0,'0'0'0'15,"0"0"163"-15,-82 23-82 0,48-11 7 16,-9 2-19-16,-11 2-138 0,1 0 138 16,-14-2 64-16,-1-6-110 0,2-8 13 15,-2-3 7-15,0-15 13 16,10-10-2-16,2-10-36 0,12-15 22 15,20-14-15-15,7-12-23 0,21-10 5 16,19-4-6-16,14 3-2 0,23 3 2 16,10 9 0-16,15 8-2 0,12 5 2 15,9 8 0-15,1 13-1 0,-1 20 0 16,-9 25 37-16,-12 40-24 16,-21 25-7-16,-19 28-9 0,-18 16-20 15,-27 10-24-15,-12 2-78 0,-21-10-253 16</inkml:trace>
  <inkml:trace contextRef="#ctx0" brushRef="#br0" timeOffset="887.93">11609 12283 649 0,'0'0'0'0,"0"0"240"0,-58 56-92 15,25-33-35-15,-8 3-25 0,-7-3-11 16,-8 0-34-16,-8-6-8 0,-4-8 16 15,-8-9 1-15,-5-10-8 0,2-8 1 16,5-11-6-16,10-12-8 0,16-17-4 16,19-20 3-16,27-19-18 15,19-13-14-15,30-5 4 0,26 5 1 16,32 8-5-16,17 7-29 0,17 8 8 16,9 13 20-16,-1 23 6 0,-4 30 12 15,-17 32-10-15,-29 42-4 0,-29 30-2 16,-39 21-281-16,-41 17-115 15</inkml:trace>
  <inkml:trace contextRef="#ctx0" brushRef="#br0" timeOffset="5814.19">14699 14334 1348 0,'0'0'0'15,"0"0"156"-15,-33 64-72 0,27-12 18 16,-4 6-25-16,6 2-31 15,4-4-21-15,2-5-18 0,10-10 2 16,0-6-3-16,5-6-12 0,4-6-19 16,-1-5-29-16,-7-3-66 0,1-8-12 15,-6 0-19-15,-5-3-19 0,-3-4 38 16,-13 0 117-16,-8 1 9 16,-3 0 8-16,-3 4 7 0,-4 10 42 15,8 3 1-15,2 2 10 0,11 6 8 16,6-2-8-16,4-2-5 0,10-3-6 15,15-4-5-15,10-7-10 0,11-7-12 16,1-4-7-16,9-14 0 16,4-8-6-16,2-5 7 0,-6-5 2 15,-2-5-9-15,-15-1 0 0,-4 1 0 16,-14 3-10-16,-11 1 3 0,-10 1 4 16,-2-1-8-16,-13-4 0 0,-7-1 27 15,-13-3-17-15,-11-3-2 0,-4-3-2 16,-14-2-10-16,-8 1 5 15,-7 8 5-15,1 18-12 0,-1 20 1 16,3 18 19-16,4 22 4 0,3 12 10 16,3 11-4-16,10 10-7 0,11 8 0 15,10 4 0-15,20 6-8 0,15-3-3 16,19-10 3-16,24-10-5 16,13-16 1-16,8-13-1 0,17-14-8 15,8-15 6-15,4-12-4 0,2-12-18 16,-4-4 12-16,-15 4-1 0,-14 5-29 15,-14 2-4-15,-13 7-24 0,-10-1-46 16,-9 4-5-16,-7 2-22 0,-1 0-55 16,-2 0-50-16,-2-4-101 15</inkml:trace>
  <inkml:trace contextRef="#ctx0" brushRef="#br0" timeOffset="8309.96">15778 13711 686 0,'0'0'0'16,"0"0"279"-16,0 0-133 0,0 0-34 16,-8-2-36-16,18-3-55 0,7-5 16 15,2-1-11-15,1-4-1 16,1 0-3-16,4 3-15 0,-5-2-5 15,-3 5 0-15,-1 2-4 0,-5 1-63 16,-7 1 22-16,0 3-56 0,-4 1-18 16,0 1-10-16,0 5-12 0,-6 4 44 15,-7 2-43-15,3 1-42 16,-6 3 69-16,-1-2 41 0,0 4 60 16,-1-1 20-16,-1 0 101 0,1-1 30 15,3-1-9-15,5-4 4 0,0-2-8 16,5-6-13-16,5 0-32 0,9-2-44 15,3-3-1-15,7-6-4 0,8-4-13 16,1-1-15-16,3-2-1 0,-6 4-6 16,-2 2-17-16,-4 1-34 15,-9 4-51-15,7 1-33 0,-9 1-3 16,0 0-125-16</inkml:trace>
  <inkml:trace contextRef="#ctx0" brushRef="#br0" timeOffset="9343.48">20502 9421 69 0,'0'0'0'15,"0"0"119"-15,0 0-27 16,0 0-13-16,0 0-15 0,0 0 7 16,0 0-5-16,0 0 7 0,-17 5 7 15,15-5-5-15,2 1 3 0,-2 0 12 16,0-1-17-16,0 0-1 0,2 0 3 15,0 0-21-15,0 1 0 0,0-1-12 16,2 0-27-16,4 0 11 0,9-4 5 16,3-4-9-16,1-1-11 15,2 0-8-15,-3 2-3 0,-1 3 0 16,-3 0-52-16,-4 3-18 0,-1 0-16 16,-1 1-52-16,-6 4-48 0,-2 3-11 15,0-1-82-15</inkml:trace>
  <inkml:trace contextRef="#ctx0" brushRef="#br0" timeOffset="9469.41">20506 9544 799 0,'0'0'0'0,"0"0"269"16,0 0-182-16,0 0-12 16,0 0-57-16,83-35-19 0,-57 24-105 15,1-1-197-15,-6 2-208 0</inkml:trace>
  <inkml:trace contextRef="#ctx0" brushRef="#br0" timeOffset="11044.36">18776 8301 642 0,'0'0'0'0,"0"0"313"0,0 0-228 16,0 0-6-16,0 0 20 0,0 0-10 15,0 0-20-15,0 0-6 16,0 0-20-16,66 35-8 0,-54-31-1 16,1 0-12-16,-3-3-6 0,6-1-2 15,1-3-7-15,-3-7 4 0,5-5-3 16,2-6-3-16,-3 0 0 0,1 1-3 15,-5 3-1-15,3 2 0 0,-7 6 1 16,-1 2-2-16,-3 4 0 0,2 3 8 16,-2 3 0-16,3 7 6 15,5 4 6-15,-4 1-2 0,5 2-1 16,-1-4-4-16,3 1-4 0,1-4-1 16,3-6-1-16,0-1-5 0,1-3 3 15,-1-4-2-15,-2-3-2 0,-7-4 3 16,3 0-2-16,-5-2 0 15,0 1 1-15,1 0-1 0,-3 3-2 16,0 1 0-16,-2 5 2 0,1 1-3 16,-1 2 1-16,0 5 4 0,4 5 3 15,1 3 9-15,-3 0 0 16,6 1-7-16,3-3 2 0,-3-4-3 16,5-4 1-16,4-3 2 0,-1-1-6 15,-1-6-3-15,2-5 1 0,0-3-2 16,1-2-2-16,-5 1-7 0,2 3-1 15,-5 4 2-15,-3 5-5 0,-1 4-22 16,-2 0-13-16,13 0-29 0,2-1-44 16,12-5-10-16,7-7-133 15,5-8-543-15</inkml:trace>
  <inkml:trace contextRef="#ctx0" brushRef="#br0" timeOffset="16671.46">18681 10112 574 0,'0'0'0'0,"0"0"68"0,0 0-38 16,0 0-16-16,0 0-10 0,0 0-4 16,0 0 0-16,0 0 1 15,0 0-1-15,6 5 0 0,-6-5-3 16,0 0 3-16,0 0 0 0,0 1 2 16,0 0 3-16,0 0-1 0,0 0-1 15,0 0 0-15,0-1 0 0,0 2-4 16,0-1 2-16,0-1-1 15,0 1-1-15,0 0 1 0,2 0 0 16,-2 0-14-16,0 1-1 0,0-2-7 16,0 0-14-16,0 0-33 0,0 0-22 15,0 0-28-15</inkml:trace>
  <inkml:trace contextRef="#ctx0" brushRef="#br0" timeOffset="17304.93">16570 8092 552 0,'0'0'0'16,"0"0"214"-16,0 0-154 0,0 0-12 15,0 0-31-15,0 0-21 0,0 0 8 16,0 0-3-16,0 0-2 0,19 11-82 16,-17-8-20-16,8 3-83 15</inkml:trace>
  <inkml:trace contextRef="#ctx0" brushRef="#br0" timeOffset="39419">18850 9901 407 0,'0'0'0'0,"0"0"218"15,0 0-102-15,0 0-14 0,0 0 51 16,0 0-58-16,0 0 0 0,0 0-6 15,19-47-2-15,-19 47-7 0,-2 0-8 16,-3 0-12-16,-3 4-7 0,2 5-26 16,-11 6-6-16,-1 6 3 15,-1 5-7-15,-3 5-2 0,-1 0-1 16,-6 2-10-16,4-2 4 0,2-1 3 16,1 0-10-16,-1-6 3 0,10-3 1 15,3-7-8-15,6 0 3 0,4-8 0 16,-2 1 0-16,2-3-24 15,0-3-5-15,0 0-41 0,0-1-21 16,0 0 7-16,2 0-34 0,2-1 7 16,-2 1-28-16,0-5-100 0,4-2-2 15,-4 2-122-15</inkml:trace>
  <inkml:trace contextRef="#ctx0" brushRef="#br0" timeOffset="39746.73">18583 10003 660 0,'0'0'0'15,"0"0"278"-15,0 0-144 0,0 0-34 16,0 0 6-16,0 0-33 0,0 0-18 16,0 0-2-16,-12-11-2 0,12 11-1 15,0 0-7-15,0 0-12 0,0 0 0 16,0 0-7-16,2 0-6 15,-2 0 0-15,4 2-2 0,2-2 26 16,5 6-9-16,-1 2-12 0,2-3-2 16,-1 8 3-16,9 0-9 0,1-2 1 15,4 0-2-15,2-4-11 0,6 3 3 16,-2-3 1-16,-2 4-7 16,4-5 3-16,-8 0 4 0,-3 1-10 15,-5-1-10-15,-7 1-9 0,-3-1-42 16,-1-1-29-16,-6 2-59 0,0-1-96 15,-13-4-152-15</inkml:trace>
  <inkml:trace contextRef="#ctx0" brushRef="#br0" timeOffset="41765.12">18718 10001 292 0,'0'0'0'15,"0"0"38"-15,0 0-30 0,0 0-5 16,0 0-1-16,0 0 2 0,0 0-8 15,0 0-29-15,0 0-12 0,12 18-28 16,-12-18-54-16</inkml:trace>
  <inkml:trace contextRef="#ctx0" brushRef="#br0" timeOffset="42518.68">16607 8082 664 0,'0'0'0'15,"0"0"9"-15,0 0-15 0,0 0-26 16,0 0-23-16,0 0-49 0,0 0-157 15</inkml:trace>
  <inkml:trace contextRef="#ctx0" brushRef="#br0" timeOffset="42921.7">18391 12924 338 0,'0'0'0'15,"0"0"-338"-15</inkml:trace>
  <inkml:trace contextRef="#ctx0" brushRef="#br0" timeOffset="43596.27">17881 9142 358 0,'0'0'0'0,"0"0"201"0,0 0-99 16,0 0 17-16,0 0 25 0,0 0-41 16,0 0-5-16,0 0 4 0,0 0-20 15,18-20-2-15,-18 17-8 16,0 1-6-16,0 1 5 0,0 1 3 16,0 0-26-16,0 0-7 0,0 0-19 15,0 0-8-15,0 9-1 0,-2 5-8 16,-4 8 20-16,-4 3-1 0,1 5-20 15,-5 1 4-15,4-3 1 0,-1-1-9 16,3-7 0-16,2 0 10 16,2-6-11-16,-1-4 0 0,5-2 2 15,0-6-2-15,0-1 1 0,3-1 2 16,3 0-4-16,2-3-33 0,-4-8-3 16,9-1-65-16,-3-1-52 0,0 1-22 15,-2 4-134-15,-3-2-156 0</inkml:trace>
  <inkml:trace contextRef="#ctx0" brushRef="#br0" timeOffset="44582.02">18592 11535 350 0,'0'0'0'0,"0"0"185"0,0 0-105 15,0 0 16-15,0 0 14 16,0 0-30-16,0 0-9 0,0 0 3 16,0 0-5-16,-11 1 2 0,11-1 3 15,0 0-12-15,-4 0 2 0,4-1 0 16,0-1-12-16,-2 2 6 0,2-1 7 15,0 1-14-15,-2 0-4 0,2 0-1 16,-2-1-7-16,0-1-6 0,2 2-4 16,0-1-5-16,-4 1-2 15,4 0-8-15,0 0-5 0,0 0 3 16,0 0-10-16,0 0-2 0,6 0 0 16,2 0 0-16,5 0 3 0,3 0 6 15,3 0-6-15,4 0-1 0,-1 0 5 16,1 0-8-16,2 0 2 15,4 0 5-15,-6 0-7 0,-5 0 0 16,1 1 2-16,-3 1 0 0,-5 0-2 16,1 1 2-16,-6-1 1 15,-4-1-4-15,0 0 4 0,-2-1 0 0,0 0-3 16,4 0 2-16,-4 0 1 16,0 0 0-16,0 0 5 0,0 0-8 15,0 0 2-15,0 0 6 0,0 0-9 16,0 0 0-16,0 0 4 0,0-1-1 15,0 1-2-15,0 0 2 16,-4-1-1-16,4 1-2 0,0 0 3 0,0-1-2 16,0 1-25-16,0 0 7 15,0 0-28-15,0 0-33 0,0-2-55 16,7-2-133-16,-5 1-18 0,0-1-198 16</inkml:trace>
  <inkml:trace contextRef="#ctx0" brushRef="#br0" timeOffset="46590.12">16349 9628 1068 0,'0'0'0'0,"0"0"213"15,0 0-161-15,0 0 20 0,0 0-3 16,0 0-20-16,0 0 7 0,83 34-34 15,-52-20-7-15,2 2 1 0,-7-1-10 16,3 1-3-16,-4-2 3 0,-6 3-6 16,-5 0 0-16,-12 2 0 15,-2 5 5-15,-16-1-2 0,-7 5 5 16,-4-3-5-16,0 0 17 0,-6-4 17 16,4-4 9-16,5-5-15 0,3-4-1 15,8-3-5-15,3-5-9 16,10 0 2-16,0-2-15 0,19-12-6 15,10-4 4-15,12-5-3 0,9-1 1 16,5 2 1-16,-3 1 0 0,-2 4-66 16,-1 4 14-16,-5 4-44 0,-1 0 6 15,-6 6-14-15,-8 0-46 0,0 3 5 16,-10 0-23-16,-1 0-42 16,-3 6 32-16,-7 2-19 0,-4 0-24 15,3 3 89-15,-7 0 118 0,0 4 28 16,0 1 201-16,0-1-83 0,0 2 17 15,-7 0-27-15,3 1 11 0,0 1-3 16,-8 2-17-16,-1 1-26 0,-9 2-4 16,-3 1-12-16,-10 2-7 15,-5 1-2-15,-7-1-16 0,-5-4 3 16,-2-1 2-16,-6-8-5 0,-2-3-4 16,4-10-8-16,-1-1-9 0,5-15 3 15,-2-6-4-15,11-11-7 0,11-9 3 16,5-16-12-16,19-15-6 15,4-13 1-15,4-15-6 0,10 2-1 16,15 3-22-16,8 11 6 0,21 11 0 16,1 13 2-16,11 8 4 0,3 14 9 15,-1 12 9-15,0 18-7 0,-8 10 1 16,-5 23 4-16,-11 18-4 16,-9 13 5-16,-10 15 7 0,-7 8 2 15,-12 6 6-15,-2 2 5 0,-2-2-15 16,-6-9-1-16,0-6-1 0,2-13-7 15,0-10 1-15,2-10 0 0,-3-8 0 16,-1-13-36-16,2-11-1 0,0-5-42 16,0-8-5-16,0-6-17 15,2-2-18-15,-2-3 40 0,4 2 11 16,0 3-4-16,4 0-3 0,0 5-16 16,-2-2-15-16,2 4-3 0,0-1-24 15,4 1-145-15</inkml:trace>
  <inkml:trace contextRef="#ctx0" brushRef="#br0" timeOffset="53268.22">21182 5963 1050 0,'0'0'0'0,"0"0"221"16,0 0-180-16,60-2 38 0,-19 10 7 15,9 2-21-15,-1 5-15 0,-3 3-18 16,-11 2-18-16,-6 2-6 0,-15 2-10 16,-12 1 4-16,-8 6 5 15,-17 1-8-15,-3 3 2 0,-12 0 8 16,-1-4-13-16,0-2 8 0,6-5 3 16,4-5-10-16,12-6 5 0,7-5 3 15,10-7-10-15,6-1 0 16,17-1 10-16,14-8-8 0,4-4 5 15,9-1 2-15,2 0-8 0,-3 4 4 16,-3 6 4-16,-9 4-8 0,-10 0 4 16,-9 10 2-16,-7 1-4 15,-9 6 1-15,-2 5 8 0,-10 6-4 16,-11 4 8-16,-2 3 1 0,-2 1-6 16,1-3 3-16,3-5-3 0,8-7-11 15,5-3 1-15,8-9-40 0,0-2-83 16,15-7-28-16,9-10-60 0,5-6-249 15</inkml:trace>
  <inkml:trace contextRef="#ctx0" brushRef="#br0" timeOffset="53646.04">21895 6582 797 0,'0'0'0'0,"0"0"328"15,-83 58-206-15,42-38-25 16,-7 5-30-16,-7 1-30 0,-3 2-9 15,-6 3-6-15,-7-5-13 0,3-3 6 16,-4-6-1-16,4-9-11 0,1-6 5 16,1-6 7-16,8-11 9 0,7-10 10 15,7-9-4-15,11-7-19 16,10-13-5-16,11-15-3 0,10-13-6 16,6-17-15-16,17-9-6 0,12-6-44 15,10-9-8-15,17 2-51 0,13 4-23 16,18 13 96-16,20 22 52 0,7 14 2 15,10 19 0-15,11 14 122 0,-7 15-32 16,-8 19 23-16,-17 23-10 16,-18 33-49-16,-27 30-42 0,-22 26-4 15,-24 20 4-15,-20 13 24 0,-33 9-12 16,-15 0-18-16,-8-6 2 0,-2-15-1 16,11-16-9-16,-1-22 4 0,13-18 5 31,8-15-9-31,0-20 4 0,16-15 3 0,3-16-9 0,8-10-73 15,4-6-61-15,0-12-251 0,4-11-555 16</inkml:trace>
  <inkml:trace contextRef="#ctx0" brushRef="#br0" timeOffset="60497.05">5048 16912 187 0,'0'0'0'0,"0"0"92"16,0 0-61-16,0 0-7 16,0 0-24-16,0 0 0 0,0 0 107 15,0 0-66-15,-4-18-1 0,4 12 8 16,-2 2 12-16,2 1-7 0,0 2-15 16,0 0 57-16,0-1-30 0,0 1 23 15,0 1 2-15,0 0-20 16,0 1-15-16,0 6-12 0,8 2 23 15,2 2 8-15,-3 0-10 0,5-3-14 16,-2 1-5-16,5-7 3 0,1-2-4 16,3 0-6-16,2-5-3 0,-1-2-1 15,1 0-5-15,0 1-8 16,-1-5-1-16,1 1-8 0,-5 2-9 16,-3 1 9-16,1 5-6 0,-3 2-5 15,1 0 10-15,-4 0-2 0,5 2-10 16,-5 2 2-16,4 2 12 0,-1-3-13 15,3 0 0-15,-3 3 17 0,3 0-18 16,-6 1 2-16,9 3 9 16,-11-2-13-16,11 3 6 0,-11 0 2 15,6-3-9-15,3 1 6 0,-3-4 2 16,5-3-8-16,-1-2 8 0,-4 0-5 16,5 0-1-16,-7 1 4 0,5-1 0 15,-3 0-3-15,3 0 2 0,-1 0 5 16,1 0-7-16,-1 0 2 15,3 1 10-15,-5-1-11 0,5 0 0 16,-1 0 16-16,-3 2-13 0,3-2 9 16,1 0-4-16,-3-2-1 0,3 2 8 15,-1 0 3-15,-6 0-18 0,7 2 0 16,0-2 9-16,3 2-12 16,11-2 6-16,6-2-1 0,13-6-2 15,14-8-5-15,8-7-37 0,15-9-60 16,8-3-113-16,-2-1-138 0,-12 1-735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E29F6-466F-6252-FA82-A1A2E810B3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B193A558-DE3E-A40B-3DA6-B5D909F3BA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5A41EDA-9DDE-4B3E-F477-133B3E1BB5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7 </a:t>
            </a:r>
            <a:r>
              <a:rPr lang="zh-TW" altLang="en-US" baseline="0" dirty="0"/>
              <a:t>年特招考題，如圖，角 </a:t>
            </a:r>
            <a:r>
              <a:rPr lang="en-US" altLang="zh-TW" baseline="0" dirty="0"/>
              <a:t>AOB</a:t>
            </a:r>
            <a:r>
              <a:rPr lang="zh-TW" altLang="en-US" baseline="0" dirty="0"/>
              <a:t> 等於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角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，先標在圖上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OD</a:t>
            </a:r>
            <a:r>
              <a:rPr lang="zh-TW" altLang="en-US" baseline="0" dirty="0"/>
              <a:t> 為角平分線，這兩個角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知 </a:t>
            </a:r>
            <a:r>
              <a:rPr lang="en-US" altLang="zh-TW" baseline="0" dirty="0"/>
              <a:t>CD</a:t>
            </a:r>
            <a:r>
              <a:rPr lang="zh-TW" altLang="en-US" baseline="0" dirty="0"/>
              <a:t> 垂直 </a:t>
            </a:r>
            <a:r>
              <a:rPr lang="en-US" altLang="zh-TW" baseline="0" dirty="0"/>
              <a:t>OA</a:t>
            </a:r>
            <a:r>
              <a:rPr lang="zh-TW" altLang="en-US" baseline="0" dirty="0"/>
              <a:t>，這邊是直角，題目已經幫我們標記了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且 </a:t>
            </a:r>
            <a:r>
              <a:rPr lang="en-US" altLang="zh-TW" baseline="0" dirty="0"/>
              <a:t>C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長度是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試求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的長，要求這一段長度，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表示好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看到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和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聯想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乍看之下，同學大概會想要用這個直角三角形 畢氏定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但是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 無法求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頭看一下條件，看看能夠聯想到有什麼新線索，</a:t>
            </a:r>
            <a:br>
              <a:rPr lang="en-US" altLang="zh-TW" baseline="0" dirty="0"/>
            </a:br>
            <a:r>
              <a:rPr lang="zh-TW" altLang="en-US" baseline="0" dirty="0"/>
              <a:t>這個直角，以及條件一開始給的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想到什麼了嗎 </a:t>
            </a:r>
            <a:r>
              <a:rPr lang="en-US" altLang="zh-TW" baseline="0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老師聯想到如果將 </a:t>
            </a:r>
            <a:r>
              <a:rPr lang="en-US" altLang="zh-TW" baseline="0" dirty="0"/>
              <a:t>CD</a:t>
            </a:r>
            <a:r>
              <a:rPr lang="zh-TW" altLang="en-US" baseline="0" dirty="0"/>
              <a:t> 往上延伸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BO</a:t>
            </a:r>
            <a:r>
              <a:rPr lang="zh-TW" altLang="en-US" baseline="0" dirty="0"/>
              <a:t> 上的點，稱他 </a:t>
            </a:r>
            <a:r>
              <a:rPr lang="en-US" altLang="zh-TW" baseline="0" dirty="0"/>
              <a:t>E</a:t>
            </a:r>
            <a:r>
              <a:rPr lang="zh-TW" altLang="en-US" baseline="0" dirty="0"/>
              <a:t> 點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好了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根據三角形的內角和，這個角也是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產生 </a:t>
            </a:r>
            <a:r>
              <a:rPr lang="en-US" altLang="zh-TW" baseline="0" dirty="0"/>
              <a:t>45 – 45 – 90 </a:t>
            </a:r>
            <a:r>
              <a:rPr lang="zh-TW" altLang="en-US" baseline="0" dirty="0"/>
              <a:t>度的等腰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CE</a:t>
            </a:r>
            <a:r>
              <a:rPr lang="zh-TW" altLang="en-US" baseline="0" dirty="0"/>
              <a:t> 也是 </a:t>
            </a:r>
            <a:r>
              <a:rPr lang="en-US" altLang="zh-TW" baseline="0" dirty="0"/>
              <a:t>x</a:t>
            </a:r>
            <a:r>
              <a:rPr lang="zh-TW" altLang="en-US" baseline="0" dirty="0"/>
              <a:t>，而且會得到 </a:t>
            </a:r>
            <a:r>
              <a:rPr lang="en-US" altLang="zh-TW" baseline="0" dirty="0"/>
              <a:t>DE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x – 2 </a:t>
            </a:r>
            <a:r>
              <a:rPr lang="zh-TW" altLang="en-US" baseline="0" dirty="0"/>
              <a:t>順手標上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看到角平分線，想到性質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另外還有角平分線這個條件，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是角平分線上的點，</a:t>
            </a:r>
            <a:br>
              <a:rPr lang="en-US" altLang="zh-TW" baseline="0" dirty="0"/>
            </a:br>
            <a:r>
              <a:rPr lang="zh-TW" altLang="en-US" baseline="0" dirty="0"/>
              <a:t>聯想到角平分線性質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D</a:t>
            </a:r>
            <a:r>
              <a:rPr lang="zh-TW" altLang="en-US" baseline="0" dirty="0"/>
              <a:t> 到兩邊等距，</a:t>
            </a:r>
            <a:br>
              <a:rPr lang="en-US" altLang="zh-TW" baseline="0" dirty="0"/>
            </a:br>
            <a:r>
              <a:rPr lang="zh-TW" altLang="en-US" baseline="0" dirty="0"/>
              <a:t>而 </a:t>
            </a:r>
            <a:r>
              <a:rPr lang="en-US" altLang="zh-TW" baseline="0" dirty="0"/>
              <a:t>CD</a:t>
            </a:r>
            <a:r>
              <a:rPr lang="zh-TW" altLang="en-US" baseline="0" dirty="0"/>
              <a:t> 就是 </a:t>
            </a:r>
            <a:r>
              <a:rPr lang="en-US" altLang="zh-TW" baseline="0" dirty="0"/>
              <a:t>D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這一邊的距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從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這邊對著 </a:t>
            </a:r>
            <a:r>
              <a:rPr lang="en-US" altLang="zh-TW" baseline="0" dirty="0"/>
              <a:t>OB </a:t>
            </a:r>
            <a:r>
              <a:rPr lang="zh-TW" altLang="en-US" baseline="0" dirty="0"/>
              <a:t>這一邊做垂線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也就是 </a:t>
            </a:r>
            <a:r>
              <a:rPr lang="en-US" altLang="zh-TW" baseline="0" dirty="0"/>
              <a:t>D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OB </a:t>
            </a:r>
            <a:r>
              <a:rPr lang="zh-TW" altLang="en-US" baseline="0" dirty="0"/>
              <a:t>的距離也是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就會觀察到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也是等腰直角三角形，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根據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等腰直角三角形的邊長比例是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根號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，</a:t>
            </a: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en-US" altLang="zh-TW" baseline="0" dirty="0"/>
              <a:t>DF</a:t>
            </a:r>
            <a:r>
              <a:rPr lang="zh-TW" altLang="en-US" baseline="0" dirty="0"/>
              <a:t>：</a:t>
            </a:r>
            <a:r>
              <a:rPr lang="en-US" altLang="zh-TW" baseline="0" dirty="0"/>
              <a:t>DE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將比例式寫下來，</a:t>
            </a: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zh-TW" altLang="en-US" baseline="0" dirty="0"/>
              <a:t>內項乘積 </a:t>
            </a:r>
            <a:r>
              <a:rPr lang="en-US" altLang="zh-TW" baseline="0" dirty="0"/>
              <a:t>=</a:t>
            </a:r>
            <a:r>
              <a:rPr lang="zh-TW" altLang="en-US" baseline="0" dirty="0"/>
              <a:t> 外項乘積，</a:t>
            </a:r>
            <a:r>
              <a:rPr lang="en-US" altLang="zh-TW" baseline="0" dirty="0"/>
              <a:t>x - 2 = 2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zh-TW" altLang="en-US" baseline="0" dirty="0"/>
              <a:t>移項 </a:t>
            </a:r>
            <a:r>
              <a:rPr lang="en-US" altLang="zh-TW" baseline="0" dirty="0"/>
              <a:t>x = 2 + 2</a:t>
            </a:r>
            <a:r>
              <a:rPr lang="zh-TW" altLang="en-US" baseline="0" dirty="0"/>
              <a:t>根號</a:t>
            </a:r>
            <a:r>
              <a:rPr lang="en-US" altLang="zh-TW" baseline="0" dirty="0"/>
              <a:t>2</a:t>
            </a:r>
          </a:p>
          <a:p>
            <a:pPr marL="0" indent="0" algn="l">
              <a:buNone/>
              <a:defRPr/>
            </a:pP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 algn="l">
              <a:buNone/>
              <a:defRPr/>
            </a:pPr>
            <a:r>
              <a:rPr lang="zh-TW" altLang="en-US" baseline="0"/>
              <a:t>快速的回憶一下</a:t>
            </a:r>
            <a:r>
              <a:rPr lang="zh-TW" altLang="en-US" baseline="0" dirty="0"/>
              <a:t>剛剛怎麼想的</a:t>
            </a:r>
            <a:endParaRPr lang="en-US" altLang="zh-TW" baseline="0" dirty="0"/>
          </a:p>
          <a:p>
            <a:pPr marL="228600" indent="-228600" algn="l">
              <a:buAutoNum type="arabicPeriod"/>
              <a:defRPr/>
            </a:pPr>
            <a:r>
              <a:rPr lang="zh-TW" altLang="en-US" u="sng" baseline="0" dirty="0"/>
              <a:t>等腰直角三角形</a:t>
            </a:r>
            <a:r>
              <a:rPr lang="zh-TW" altLang="en-US" baseline="0" dirty="0"/>
              <a:t>：看到 </a:t>
            </a:r>
            <a:r>
              <a:rPr lang="en-US" altLang="zh-TW" baseline="0" dirty="0"/>
              <a:t>45 </a:t>
            </a:r>
            <a:r>
              <a:rPr lang="zh-TW" altLang="en-US" baseline="0" dirty="0"/>
              <a:t>度以及直角，聯想到延伸這一段就會有等腰直角三角形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將想求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轉變到這邊，並得到這一段長度 </a:t>
            </a:r>
            <a:br>
              <a:rPr lang="en-US" altLang="zh-TW" baseline="0" dirty="0"/>
            </a:br>
            <a:r>
              <a:rPr lang="en-US" altLang="zh-TW" baseline="0" dirty="0"/>
              <a:t>  </a:t>
            </a:r>
          </a:p>
          <a:p>
            <a:pPr marL="228600" indent="-228600" algn="l">
              <a:buAutoNum type="arabicPeriod"/>
              <a:defRPr/>
            </a:pPr>
            <a:r>
              <a:rPr lang="zh-TW" altLang="en-US" u="sng" baseline="0" dirty="0"/>
              <a:t>角平分線性質</a:t>
            </a:r>
            <a:r>
              <a:rPr lang="zh-TW" altLang="en-US" baseline="0" dirty="0"/>
              <a:t>：接著，看到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在角平分線上，想到 </a:t>
            </a:r>
            <a:r>
              <a:rPr lang="en-US" altLang="zh-TW" baseline="0" dirty="0"/>
              <a:t>D</a:t>
            </a:r>
            <a:r>
              <a:rPr lang="zh-TW" altLang="en-US" baseline="0" dirty="0"/>
              <a:t> 到兩邊距離相等</a:t>
            </a:r>
            <a:r>
              <a:rPr lang="en-US" altLang="zh-TW" baseline="0" dirty="0"/>
              <a:t>(2)</a:t>
            </a:r>
            <a:br>
              <a:rPr lang="en-US" altLang="zh-TW" baseline="0" dirty="0"/>
            </a:br>
            <a:endParaRPr lang="en-US" altLang="zh-TW" baseline="0" dirty="0"/>
          </a:p>
          <a:p>
            <a:pPr marL="228600" indent="-228600" algn="l">
              <a:buAutoNum type="arabicPeriod"/>
              <a:defRPr/>
            </a:pPr>
            <a:r>
              <a:rPr lang="zh-TW" altLang="en-US" u="sng" baseline="0" dirty="0"/>
              <a:t>等腰直角的比例</a:t>
            </a:r>
            <a:r>
              <a:rPr lang="zh-TW" altLang="en-US" baseline="0" dirty="0"/>
              <a:t>：做出相等的距離，會看到這裡也是等腰直角三角形，</a:t>
            </a:r>
            <a:br>
              <a:rPr lang="en-US" altLang="zh-TW" baseline="0" dirty="0"/>
            </a:br>
            <a:r>
              <a:rPr lang="zh-TW" altLang="en-US" baseline="0" dirty="0"/>
              <a:t>就可以用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 來解 </a:t>
            </a:r>
            <a:r>
              <a:rPr lang="en-US" altLang="zh-TW" baseline="0" dirty="0"/>
              <a:t>x (3)</a:t>
            </a:r>
            <a:r>
              <a:rPr lang="zh-TW" altLang="en-US" baseline="0" dirty="0"/>
              <a:t>了</a:t>
            </a:r>
            <a:endParaRPr lang="en-US" altLang="zh-TW" baseline="0" dirty="0"/>
          </a:p>
          <a:p>
            <a:pPr marL="0" indent="0" algn="l">
              <a:buNone/>
              <a:defRPr/>
            </a:pP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zh-TW" altLang="en-US" baseline="0" dirty="0"/>
              <a:t>學生練習是類似的題目，角度改成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度，同學會聯想到什麼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 algn="l">
              <a:buNone/>
              <a:defRPr/>
            </a:pPr>
            <a:r>
              <a:rPr lang="zh-TW" altLang="en-US" baseline="0" dirty="0"/>
              <a:t>留給你練習囉</a:t>
            </a:r>
            <a:endParaRPr lang="en-US" altLang="zh-TW" baseline="0" dirty="0"/>
          </a:p>
          <a:p>
            <a:pPr marL="228600" indent="-228600" algn="l">
              <a:buAutoNum type="arabicPeriod"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3B3B4F-D551-FAFF-479D-EADAD7B2A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1839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4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1.xml"/><Relationship Id="rId1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21" Type="http://schemas.openxmlformats.org/officeDocument/2006/relationships/customXml" Target="../ink/ink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png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2.xml"/><Relationship Id="rId10" Type="http://schemas.openxmlformats.org/officeDocument/2006/relationships/image" Target="../media/image4.wmf"/><Relationship Id="rId19" Type="http://schemas.openxmlformats.org/officeDocument/2006/relationships/customXml" Target="../ink/ink4.xml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Relationship Id="rId2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DAE37-382A-C026-34CA-4866B66E8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: 圖案 12">
            <a:extLst>
              <a:ext uri="{FF2B5EF4-FFF2-40B4-BE49-F238E27FC236}">
                <a16:creationId xmlns:a16="http://schemas.microsoft.com/office/drawing/2014/main" id="{8CE63CFD-BC7F-AE24-3272-F2389A63D4F1}"/>
              </a:ext>
            </a:extLst>
          </p:cNvPr>
          <p:cNvSpPr/>
          <p:nvPr/>
        </p:nvSpPr>
        <p:spPr>
          <a:xfrm>
            <a:off x="4145280" y="2082800"/>
            <a:ext cx="2616200" cy="2611120"/>
          </a:xfrm>
          <a:custGeom>
            <a:avLst/>
            <a:gdLst>
              <a:gd name="connsiteX0" fmla="*/ 0 w 2616200"/>
              <a:gd name="connsiteY0" fmla="*/ 2611120 h 2611120"/>
              <a:gd name="connsiteX1" fmla="*/ 2616200 w 2616200"/>
              <a:gd name="connsiteY1" fmla="*/ 0 h 2611120"/>
              <a:gd name="connsiteX2" fmla="*/ 2555240 w 2616200"/>
              <a:gd name="connsiteY2" fmla="*/ 2611120 h 2611120"/>
              <a:gd name="connsiteX3" fmla="*/ 0 w 2616200"/>
              <a:gd name="connsiteY3" fmla="*/ 2611120 h 261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6200" h="2611120">
                <a:moveTo>
                  <a:pt x="0" y="2611120"/>
                </a:moveTo>
                <a:lnTo>
                  <a:pt x="2616200" y="0"/>
                </a:lnTo>
                <a:lnTo>
                  <a:pt x="2555240" y="2611120"/>
                </a:lnTo>
                <a:lnTo>
                  <a:pt x="0" y="261112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6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手繪多邊形: 圖案 13">
            <a:extLst>
              <a:ext uri="{FF2B5EF4-FFF2-40B4-BE49-F238E27FC236}">
                <a16:creationId xmlns:a16="http://schemas.microsoft.com/office/drawing/2014/main" id="{5B387BDC-7C00-7495-A80F-6ECA68E7526A}"/>
              </a:ext>
            </a:extLst>
          </p:cNvPr>
          <p:cNvSpPr/>
          <p:nvPr/>
        </p:nvSpPr>
        <p:spPr>
          <a:xfrm>
            <a:off x="5969000" y="2082800"/>
            <a:ext cx="792480" cy="1544320"/>
          </a:xfrm>
          <a:custGeom>
            <a:avLst/>
            <a:gdLst>
              <a:gd name="connsiteX0" fmla="*/ 756920 w 792480"/>
              <a:gd name="connsiteY0" fmla="*/ 1544320 h 1544320"/>
              <a:gd name="connsiteX1" fmla="*/ 0 w 792480"/>
              <a:gd name="connsiteY1" fmla="*/ 782320 h 1544320"/>
              <a:gd name="connsiteX2" fmla="*/ 792480 w 792480"/>
              <a:gd name="connsiteY2" fmla="*/ 0 h 1544320"/>
              <a:gd name="connsiteX3" fmla="*/ 756920 w 792480"/>
              <a:gd name="connsiteY3" fmla="*/ 1544320 h 1544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2480" h="1544320">
                <a:moveTo>
                  <a:pt x="756920" y="1544320"/>
                </a:moveTo>
                <a:lnTo>
                  <a:pt x="0" y="782320"/>
                </a:lnTo>
                <a:lnTo>
                  <a:pt x="792480" y="0"/>
                </a:lnTo>
                <a:lnTo>
                  <a:pt x="756920" y="154432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4" name="群組 23">
            <a:extLst>
              <a:ext uri="{FF2B5EF4-FFF2-40B4-BE49-F238E27FC236}">
                <a16:creationId xmlns:a16="http://schemas.microsoft.com/office/drawing/2014/main" id="{A21DF640-43A1-2E70-EA5E-39B20E15073D}"/>
              </a:ext>
            </a:extLst>
          </p:cNvPr>
          <p:cNvGrpSpPr/>
          <p:nvPr/>
        </p:nvGrpSpPr>
        <p:grpSpPr>
          <a:xfrm>
            <a:off x="5879976" y="2875980"/>
            <a:ext cx="846354" cy="745642"/>
            <a:chOff x="5879976" y="2875980"/>
            <a:chExt cx="846354" cy="745642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1DAB81A-8351-681A-5958-BBBAC1F3069C}"/>
                </a:ext>
              </a:extLst>
            </p:cNvPr>
            <p:cNvSpPr/>
            <p:nvPr/>
          </p:nvSpPr>
          <p:spPr>
            <a:xfrm rot="18798382">
              <a:off x="5879976" y="2911276"/>
              <a:ext cx="187182" cy="187182"/>
            </a:xfrm>
            <a:prstGeom prst="rect">
              <a:avLst/>
            </a:prstGeom>
            <a:noFill/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52" name="直線接點 51">
              <a:extLst>
                <a:ext uri="{FF2B5EF4-FFF2-40B4-BE49-F238E27FC236}">
                  <a16:creationId xmlns:a16="http://schemas.microsoft.com/office/drawing/2014/main" id="{4BF554F3-17AF-3BDF-1106-AF3BFEE1B66D}"/>
                </a:ext>
              </a:extLst>
            </p:cNvPr>
            <p:cNvCxnSpPr>
              <a:stCxn id="9" idx="1"/>
            </p:cNvCxnSpPr>
            <p:nvPr/>
          </p:nvCxnSpPr>
          <p:spPr>
            <a:xfrm flipH="1" flipV="1">
              <a:off x="5979917" y="2875980"/>
              <a:ext cx="746413" cy="745642"/>
            </a:xfrm>
            <a:prstGeom prst="line">
              <a:avLst/>
            </a:prstGeom>
            <a:ln w="2540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59B54E3F-D685-D6AF-51C0-7F5C4CBA3220}"/>
              </a:ext>
            </a:extLst>
          </p:cNvPr>
          <p:cNvSpPr/>
          <p:nvPr/>
        </p:nvSpPr>
        <p:spPr>
          <a:xfrm>
            <a:off x="6507398" y="4504258"/>
            <a:ext cx="187182" cy="187182"/>
          </a:xfrm>
          <a:prstGeom prst="rect">
            <a:avLst/>
          </a:prstGeom>
          <a:noFill/>
          <a:ln w="158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3851CD1E-8037-4C3B-D89A-8BB0433A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角平分線與特殊角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EEB7751-993F-9058-CC83-7E99352B29AD}"/>
              </a:ext>
            </a:extLst>
          </p:cNvPr>
          <p:cNvSpPr txBox="1"/>
          <p:nvPr/>
        </p:nvSpPr>
        <p:spPr>
          <a:xfrm>
            <a:off x="229612" y="846371"/>
            <a:ext cx="11962388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如圖，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O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45</a:t>
            </a:r>
            <a:r>
              <a:rPr lang="en-US" altLang="zh-TW" sz="2000" b="1" baseline="5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D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為角平分線。已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試求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長。請完整寫出解題過程。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內壢高中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727EC008-7B29-19B6-DCDF-9DFC3B3998F0}"/>
              </a:ext>
            </a:extLst>
          </p:cNvPr>
          <p:cNvCxnSpPr>
            <a:cxnSpLocks/>
          </p:cNvCxnSpPr>
          <p:nvPr/>
        </p:nvCxnSpPr>
        <p:spPr>
          <a:xfrm>
            <a:off x="2697953" y="1004955"/>
            <a:ext cx="344379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DE64D72F-440B-4CDA-6AE6-928811122BE8}"/>
              </a:ext>
            </a:extLst>
          </p:cNvPr>
          <p:cNvCxnSpPr>
            <a:cxnSpLocks/>
          </p:cNvCxnSpPr>
          <p:nvPr/>
        </p:nvCxnSpPr>
        <p:spPr>
          <a:xfrm>
            <a:off x="6780102" y="1004956"/>
            <a:ext cx="344379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3A1B136E-9A96-618D-DE4D-50E0879EDAFD}"/>
              </a:ext>
            </a:extLst>
          </p:cNvPr>
          <p:cNvCxnSpPr>
            <a:cxnSpLocks/>
          </p:cNvCxnSpPr>
          <p:nvPr/>
        </p:nvCxnSpPr>
        <p:spPr>
          <a:xfrm>
            <a:off x="8379455" y="1004958"/>
            <a:ext cx="344379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線接點 1">
            <a:extLst>
              <a:ext uri="{FF2B5EF4-FFF2-40B4-BE49-F238E27FC236}">
                <a16:creationId xmlns:a16="http://schemas.microsoft.com/office/drawing/2014/main" id="{D42F1000-A590-FED6-294D-D137485E41F3}"/>
              </a:ext>
            </a:extLst>
          </p:cNvPr>
          <p:cNvCxnSpPr>
            <a:cxnSpLocks/>
          </p:cNvCxnSpPr>
          <p:nvPr/>
        </p:nvCxnSpPr>
        <p:spPr>
          <a:xfrm>
            <a:off x="5211220" y="1004955"/>
            <a:ext cx="344379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2807AFE4-A76E-4AC0-3F12-A4E632407625}"/>
              </a:ext>
            </a:extLst>
          </p:cNvPr>
          <p:cNvCxnSpPr>
            <a:cxnSpLocks/>
          </p:cNvCxnSpPr>
          <p:nvPr/>
        </p:nvCxnSpPr>
        <p:spPr>
          <a:xfrm>
            <a:off x="5856380" y="1004955"/>
            <a:ext cx="344379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手繪多邊形: 圖案 6">
            <a:extLst>
              <a:ext uri="{FF2B5EF4-FFF2-40B4-BE49-F238E27FC236}">
                <a16:creationId xmlns:a16="http://schemas.microsoft.com/office/drawing/2014/main" id="{1BE328BD-3CA7-D00D-2CF6-286E7FCFDD1E}"/>
              </a:ext>
            </a:extLst>
          </p:cNvPr>
          <p:cNvSpPr/>
          <p:nvPr/>
        </p:nvSpPr>
        <p:spPr>
          <a:xfrm>
            <a:off x="4141880" y="1865690"/>
            <a:ext cx="3429000" cy="2825750"/>
          </a:xfrm>
          <a:custGeom>
            <a:avLst/>
            <a:gdLst>
              <a:gd name="connsiteX0" fmla="*/ 3429000 w 3429000"/>
              <a:gd name="connsiteY0" fmla="*/ 2825750 h 2825750"/>
              <a:gd name="connsiteX1" fmla="*/ 0 w 3429000"/>
              <a:gd name="connsiteY1" fmla="*/ 2825750 h 2825750"/>
              <a:gd name="connsiteX2" fmla="*/ 2832100 w 3429000"/>
              <a:gd name="connsiteY2" fmla="*/ 0 h 2825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9000" h="2825750">
                <a:moveTo>
                  <a:pt x="3429000" y="2825750"/>
                </a:moveTo>
                <a:lnTo>
                  <a:pt x="0" y="2825750"/>
                </a:lnTo>
                <a:lnTo>
                  <a:pt x="2832100" y="0"/>
                </a:lnTo>
              </a:path>
            </a:pathLst>
          </a:custGeom>
          <a:noFill/>
          <a:ln w="254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手繪多邊形: 圖案 8">
            <a:extLst>
              <a:ext uri="{FF2B5EF4-FFF2-40B4-BE49-F238E27FC236}">
                <a16:creationId xmlns:a16="http://schemas.microsoft.com/office/drawing/2014/main" id="{D1BF9842-4110-D4A4-69D5-81C81DF5BC8E}"/>
              </a:ext>
            </a:extLst>
          </p:cNvPr>
          <p:cNvSpPr/>
          <p:nvPr/>
        </p:nvSpPr>
        <p:spPr>
          <a:xfrm>
            <a:off x="4129180" y="3621622"/>
            <a:ext cx="2597150" cy="1076167"/>
          </a:xfrm>
          <a:custGeom>
            <a:avLst/>
            <a:gdLst>
              <a:gd name="connsiteX0" fmla="*/ 0 w 3448050"/>
              <a:gd name="connsiteY0" fmla="*/ 1428750 h 1428750"/>
              <a:gd name="connsiteX1" fmla="*/ 3448050 w 3448050"/>
              <a:gd name="connsiteY1" fmla="*/ 0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448050" h="1428750">
                <a:moveTo>
                  <a:pt x="0" y="1428750"/>
                </a:moveTo>
                <a:lnTo>
                  <a:pt x="3448050" y="0"/>
                </a:lnTo>
              </a:path>
            </a:pathLst>
          </a:custGeom>
          <a:noFill/>
          <a:ln w="254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1" name="直線接點 40">
            <a:extLst>
              <a:ext uri="{FF2B5EF4-FFF2-40B4-BE49-F238E27FC236}">
                <a16:creationId xmlns:a16="http://schemas.microsoft.com/office/drawing/2014/main" id="{83975415-7561-7AD8-5D4B-6B730C9C53BC}"/>
              </a:ext>
            </a:extLst>
          </p:cNvPr>
          <p:cNvCxnSpPr>
            <a:cxnSpLocks/>
          </p:cNvCxnSpPr>
          <p:nvPr/>
        </p:nvCxnSpPr>
        <p:spPr>
          <a:xfrm flipV="1">
            <a:off x="6723443" y="2071789"/>
            <a:ext cx="36754" cy="1547717"/>
          </a:xfrm>
          <a:prstGeom prst="line">
            <a:avLst/>
          </a:prstGeom>
          <a:ln w="25400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接點 47">
            <a:extLst>
              <a:ext uri="{FF2B5EF4-FFF2-40B4-BE49-F238E27FC236}">
                <a16:creationId xmlns:a16="http://schemas.microsoft.com/office/drawing/2014/main" id="{A2288AB3-5A3E-AC91-0F0A-88DD38F3E11B}"/>
              </a:ext>
            </a:extLst>
          </p:cNvPr>
          <p:cNvCxnSpPr>
            <a:cxnSpLocks/>
          </p:cNvCxnSpPr>
          <p:nvPr/>
        </p:nvCxnSpPr>
        <p:spPr>
          <a:xfrm flipV="1">
            <a:off x="6695926" y="3610090"/>
            <a:ext cx="28960" cy="1065912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字方塊 63">
            <a:extLst>
              <a:ext uri="{FF2B5EF4-FFF2-40B4-BE49-F238E27FC236}">
                <a16:creationId xmlns:a16="http://schemas.microsoft.com/office/drawing/2014/main" id="{C7F71C8F-9D74-9EE4-0514-DD3DFAD5C545}"/>
              </a:ext>
            </a:extLst>
          </p:cNvPr>
          <p:cNvSpPr txBox="1"/>
          <p:nvPr/>
        </p:nvSpPr>
        <p:spPr>
          <a:xfrm>
            <a:off x="7534998" y="452828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A699F353-936A-9881-7582-D1CF5F816D01}"/>
              </a:ext>
            </a:extLst>
          </p:cNvPr>
          <p:cNvSpPr txBox="1"/>
          <p:nvPr/>
        </p:nvSpPr>
        <p:spPr>
          <a:xfrm>
            <a:off x="6953838" y="164862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DD9B2A2D-799C-282A-6D67-4B00BC063D1B}"/>
              </a:ext>
            </a:extLst>
          </p:cNvPr>
          <p:cNvSpPr txBox="1"/>
          <p:nvPr/>
        </p:nvSpPr>
        <p:spPr>
          <a:xfrm>
            <a:off x="6497730" y="466274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2FDFF4E1-7E57-0D6F-76DF-9B875BAF9D45}"/>
              </a:ext>
            </a:extLst>
          </p:cNvPr>
          <p:cNvSpPr txBox="1"/>
          <p:nvPr/>
        </p:nvSpPr>
        <p:spPr>
          <a:xfrm>
            <a:off x="6739030" y="3417033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A0D48E75-4B6B-3464-4C22-11D2BC54D380}"/>
              </a:ext>
            </a:extLst>
          </p:cNvPr>
          <p:cNvSpPr txBox="1"/>
          <p:nvPr/>
        </p:nvSpPr>
        <p:spPr>
          <a:xfrm>
            <a:off x="3828708" y="4517531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O</a:t>
            </a:r>
            <a:endParaRPr lang="zh-TW" altLang="en-US" b="1" i="1" dirty="0"/>
          </a:p>
        </p:txBody>
      </p:sp>
      <p:sp>
        <p:nvSpPr>
          <p:cNvPr id="75" name="文字方塊 74">
            <a:extLst>
              <a:ext uri="{FF2B5EF4-FFF2-40B4-BE49-F238E27FC236}">
                <a16:creationId xmlns:a16="http://schemas.microsoft.com/office/drawing/2014/main" id="{053F73CB-E9E6-8A88-9E28-7FBEA205BF75}"/>
              </a:ext>
            </a:extLst>
          </p:cNvPr>
          <p:cNvSpPr txBox="1"/>
          <p:nvPr/>
        </p:nvSpPr>
        <p:spPr>
          <a:xfrm>
            <a:off x="6524023" y="1774015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rgbClr val="3399FF"/>
                </a:solidFill>
              </a:rPr>
              <a:t>E</a:t>
            </a:r>
            <a:endParaRPr lang="zh-TW" altLang="en-US" b="1" i="1" dirty="0">
              <a:solidFill>
                <a:srgbClr val="3399FF"/>
              </a:solidFill>
            </a:endParaRPr>
          </a:p>
        </p:txBody>
      </p:sp>
      <p:sp>
        <p:nvSpPr>
          <p:cNvPr id="76" name="文字方塊 75">
            <a:extLst>
              <a:ext uri="{FF2B5EF4-FFF2-40B4-BE49-F238E27FC236}">
                <a16:creationId xmlns:a16="http://schemas.microsoft.com/office/drawing/2014/main" id="{AD36D16D-39EA-37C4-C963-CFEE2A48EB71}"/>
              </a:ext>
            </a:extLst>
          </p:cNvPr>
          <p:cNvSpPr txBox="1"/>
          <p:nvPr/>
        </p:nvSpPr>
        <p:spPr>
          <a:xfrm>
            <a:off x="5704750" y="260208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rgbClr val="FF6000"/>
                </a:solidFill>
              </a:rPr>
              <a:t>F</a:t>
            </a:r>
            <a:endParaRPr lang="zh-TW" altLang="en-US" b="1" i="1" dirty="0">
              <a:solidFill>
                <a:srgbClr val="FF6000"/>
              </a:solidFill>
            </a:endParaRPr>
          </a:p>
        </p:txBody>
      </p:sp>
      <p:grpSp>
        <p:nvGrpSpPr>
          <p:cNvPr id="88" name="群組 87">
            <a:extLst>
              <a:ext uri="{FF2B5EF4-FFF2-40B4-BE49-F238E27FC236}">
                <a16:creationId xmlns:a16="http://schemas.microsoft.com/office/drawing/2014/main" id="{B6432FDA-903F-BCBF-BD60-4339DABD7316}"/>
              </a:ext>
            </a:extLst>
          </p:cNvPr>
          <p:cNvGrpSpPr/>
          <p:nvPr/>
        </p:nvGrpSpPr>
        <p:grpSpPr>
          <a:xfrm>
            <a:off x="223691" y="4786483"/>
            <a:ext cx="12024991" cy="2010574"/>
            <a:chOff x="223691" y="4786483"/>
            <a:chExt cx="12024991" cy="2010574"/>
          </a:xfrm>
        </p:grpSpPr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DD318016-994F-01DF-7DCC-044901F405DB}"/>
                </a:ext>
              </a:extLst>
            </p:cNvPr>
            <p:cNvSpPr>
              <a:spLocks/>
            </p:cNvSpPr>
            <p:nvPr/>
          </p:nvSpPr>
          <p:spPr>
            <a:xfrm rot="19898348">
              <a:off x="9605467" y="5640596"/>
              <a:ext cx="114300" cy="1143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15D3285B-914E-EDF2-DB39-B36D1986482F}"/>
                </a:ext>
              </a:extLst>
            </p:cNvPr>
            <p:cNvSpPr txBox="1"/>
            <p:nvPr/>
          </p:nvSpPr>
          <p:spPr>
            <a:xfrm>
              <a:off x="9711959" y="6373585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C)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2F88E5CA-BEA4-43A0-8025-356970170B41}"/>
                </a:ext>
              </a:extLst>
            </p:cNvPr>
            <p:cNvSpPr txBox="1"/>
            <p:nvPr/>
          </p:nvSpPr>
          <p:spPr>
            <a:xfrm>
              <a:off x="223691" y="5725034"/>
              <a:ext cx="7399734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30</a:t>
              </a:r>
              <a:r>
                <a:rPr lang="en-US" altLang="zh-TW" b="1" baseline="5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zh-TW" altLang="en-US" dirty="0">
                  <a:ea typeface="微軟正黑體" panose="020B0604030504040204" pitchFamily="34" charset="-120"/>
                </a:rPr>
                <a:t> 為其角平分線上一點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E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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dirty="0">
                  <a:ea typeface="微軟正黑體" panose="020B0604030504040204" pitchFamily="34" charset="-120"/>
                </a:rPr>
                <a:t>，且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E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</a:t>
              </a:r>
              <a:r>
                <a:rPr lang="zh-TW" altLang="en-US" dirty="0">
                  <a:ea typeface="微軟正黑體" panose="020B0604030504040204" pitchFamily="34" charset="-120"/>
                </a:rPr>
                <a:t>      ，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zh-TW" altLang="en-US" dirty="0">
                  <a:ea typeface="微軟正黑體" panose="020B0604030504040204" pitchFamily="34" charset="-120"/>
                </a:rPr>
                <a:t>則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E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?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en-US" altLang="zh-TW" b="1" dirty="0">
                  <a:ea typeface="微軟正黑體" panose="020B0604030504040204" pitchFamily="34" charset="-120"/>
                </a:rPr>
                <a:t>(A) 2   (B)                (C)                (D)   </a:t>
              </a:r>
              <a:endParaRPr lang="en-US" altLang="zh-TW" b="1" baseline="50000" dirty="0">
                <a:latin typeface="+mj-lt"/>
                <a:ea typeface="微軟正黑體" panose="020B0604030504040204" pitchFamily="34" charset="-120"/>
              </a:endParaRPr>
            </a:p>
          </p:txBody>
        </p:sp>
        <p:cxnSp>
          <p:nvCxnSpPr>
            <p:cNvPr id="38" name="直線接點 37">
              <a:extLst>
                <a:ext uri="{FF2B5EF4-FFF2-40B4-BE49-F238E27FC236}">
                  <a16:creationId xmlns:a16="http://schemas.microsoft.com/office/drawing/2014/main" id="{AE414443-3C49-3988-9C2E-57504222C4F3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698981"/>
              <a:ext cx="7202506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F7EB9583-4E62-A6B4-08CF-A94C2FDC03B8}"/>
                </a:ext>
              </a:extLst>
            </p:cNvPr>
            <p:cNvSpPr txBox="1"/>
            <p:nvPr/>
          </p:nvSpPr>
          <p:spPr>
            <a:xfrm>
              <a:off x="649361" y="5308135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98EE984-B88B-357D-7C70-57BF6D7A35DB}"/>
                </a:ext>
              </a:extLst>
            </p:cNvPr>
            <p:cNvSpPr/>
            <p:nvPr/>
          </p:nvSpPr>
          <p:spPr>
            <a:xfrm>
              <a:off x="337228" y="5345426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3" name="文字方塊 52">
              <a:extLst>
                <a:ext uri="{FF2B5EF4-FFF2-40B4-BE49-F238E27FC236}">
                  <a16:creationId xmlns:a16="http://schemas.microsoft.com/office/drawing/2014/main" id="{9278E2B9-4517-901A-26D9-F1A6611AD7D9}"/>
                </a:ext>
              </a:extLst>
            </p:cNvPr>
            <p:cNvSpPr txBox="1"/>
            <p:nvPr/>
          </p:nvSpPr>
          <p:spPr>
            <a:xfrm>
              <a:off x="10560314" y="4786483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54" name="文字方塊 53">
              <a:extLst>
                <a:ext uri="{FF2B5EF4-FFF2-40B4-BE49-F238E27FC236}">
                  <a16:creationId xmlns:a16="http://schemas.microsoft.com/office/drawing/2014/main" id="{E93FCD0F-1112-CB3D-8882-3D4646AA7B38}"/>
                </a:ext>
              </a:extLst>
            </p:cNvPr>
            <p:cNvSpPr txBox="1"/>
            <p:nvPr/>
          </p:nvSpPr>
          <p:spPr>
            <a:xfrm>
              <a:off x="7826646" y="6458503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08C0E316-4D88-79E7-97BE-46CF320BC44C}"/>
                </a:ext>
              </a:extLst>
            </p:cNvPr>
            <p:cNvSpPr txBox="1"/>
            <p:nvPr/>
          </p:nvSpPr>
          <p:spPr>
            <a:xfrm>
              <a:off x="9889864" y="5705649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56" name="文字方塊 55">
              <a:extLst>
                <a:ext uri="{FF2B5EF4-FFF2-40B4-BE49-F238E27FC236}">
                  <a16:creationId xmlns:a16="http://schemas.microsoft.com/office/drawing/2014/main" id="{89BD40E0-8807-DBC7-2DCC-7686008F333B}"/>
                </a:ext>
              </a:extLst>
            </p:cNvPr>
            <p:cNvSpPr txBox="1"/>
            <p:nvPr/>
          </p:nvSpPr>
          <p:spPr>
            <a:xfrm>
              <a:off x="10629424" y="6403667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cxnSp>
          <p:nvCxnSpPr>
            <p:cNvPr id="58" name="直線接點 57">
              <a:extLst>
                <a:ext uri="{FF2B5EF4-FFF2-40B4-BE49-F238E27FC236}">
                  <a16:creationId xmlns:a16="http://schemas.microsoft.com/office/drawing/2014/main" id="{251957BE-BA3F-FFF9-B714-E5502F7BDB5F}"/>
                </a:ext>
              </a:extLst>
            </p:cNvPr>
            <p:cNvCxnSpPr/>
            <p:nvPr/>
          </p:nvCxnSpPr>
          <p:spPr>
            <a:xfrm>
              <a:off x="4932600" y="5818229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接點 58">
              <a:extLst>
                <a:ext uri="{FF2B5EF4-FFF2-40B4-BE49-F238E27FC236}">
                  <a16:creationId xmlns:a16="http://schemas.microsoft.com/office/drawing/2014/main" id="{CAB7ED6E-7A7C-9BC5-FD08-0FF9B85FA78F}"/>
                </a:ext>
              </a:extLst>
            </p:cNvPr>
            <p:cNvCxnSpPr/>
            <p:nvPr/>
          </p:nvCxnSpPr>
          <p:spPr>
            <a:xfrm>
              <a:off x="5506216" y="5818232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接點 59">
              <a:extLst>
                <a:ext uri="{FF2B5EF4-FFF2-40B4-BE49-F238E27FC236}">
                  <a16:creationId xmlns:a16="http://schemas.microsoft.com/office/drawing/2014/main" id="{81393F70-36CE-20D6-93D8-7021D86D8957}"/>
                </a:ext>
              </a:extLst>
            </p:cNvPr>
            <p:cNvCxnSpPr/>
            <p:nvPr/>
          </p:nvCxnSpPr>
          <p:spPr>
            <a:xfrm>
              <a:off x="6327484" y="5818236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接點 60">
              <a:extLst>
                <a:ext uri="{FF2B5EF4-FFF2-40B4-BE49-F238E27FC236}">
                  <a16:creationId xmlns:a16="http://schemas.microsoft.com/office/drawing/2014/main" id="{3A84A0B0-3A07-1097-84AA-E6AAFF8B9F94}"/>
                </a:ext>
              </a:extLst>
            </p:cNvPr>
            <p:cNvCxnSpPr/>
            <p:nvPr/>
          </p:nvCxnSpPr>
          <p:spPr>
            <a:xfrm>
              <a:off x="628519" y="6134351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字方塊 69">
              <a:extLst>
                <a:ext uri="{FF2B5EF4-FFF2-40B4-BE49-F238E27FC236}">
                  <a16:creationId xmlns:a16="http://schemas.microsoft.com/office/drawing/2014/main" id="{DE704270-288B-20ED-E0C4-34C0301E0040}"/>
                </a:ext>
              </a:extLst>
            </p:cNvPr>
            <p:cNvSpPr txBox="1"/>
            <p:nvPr/>
          </p:nvSpPr>
          <p:spPr>
            <a:xfrm>
              <a:off x="9443780" y="5360154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E</a:t>
              </a:r>
              <a:endParaRPr lang="zh-TW" altLang="en-US" sz="1600" b="1" i="1" dirty="0"/>
            </a:p>
          </p:txBody>
        </p:sp>
        <p:sp>
          <p:nvSpPr>
            <p:cNvPr id="79" name="手繪多邊形: 圖案 78">
              <a:extLst>
                <a:ext uri="{FF2B5EF4-FFF2-40B4-BE49-F238E27FC236}">
                  <a16:creationId xmlns:a16="http://schemas.microsoft.com/office/drawing/2014/main" id="{A6FBC89D-5FCE-8A25-03E8-D0D5F24C5D02}"/>
                </a:ext>
              </a:extLst>
            </p:cNvPr>
            <p:cNvSpPr/>
            <p:nvPr/>
          </p:nvSpPr>
          <p:spPr>
            <a:xfrm>
              <a:off x="8139913" y="5086681"/>
              <a:ext cx="2501900" cy="1430866"/>
            </a:xfrm>
            <a:custGeom>
              <a:avLst/>
              <a:gdLst>
                <a:gd name="connsiteX0" fmla="*/ 2501900 w 2501900"/>
                <a:gd name="connsiteY0" fmla="*/ 1430866 h 1430866"/>
                <a:gd name="connsiteX1" fmla="*/ 0 w 2501900"/>
                <a:gd name="connsiteY1" fmla="*/ 1422400 h 1430866"/>
                <a:gd name="connsiteX2" fmla="*/ 2468034 w 2501900"/>
                <a:gd name="connsiteY2" fmla="*/ 0 h 1430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01900" h="1430866">
                  <a:moveTo>
                    <a:pt x="2501900" y="1430866"/>
                  </a:moveTo>
                  <a:lnTo>
                    <a:pt x="0" y="1422400"/>
                  </a:lnTo>
                  <a:lnTo>
                    <a:pt x="246803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0" name="手繪多邊形: 圖案 79">
              <a:extLst>
                <a:ext uri="{FF2B5EF4-FFF2-40B4-BE49-F238E27FC236}">
                  <a16:creationId xmlns:a16="http://schemas.microsoft.com/office/drawing/2014/main" id="{71BDBBED-AE64-722C-C995-74474039E84A}"/>
                </a:ext>
              </a:extLst>
            </p:cNvPr>
            <p:cNvSpPr/>
            <p:nvPr/>
          </p:nvSpPr>
          <p:spPr>
            <a:xfrm>
              <a:off x="8139913" y="5818227"/>
              <a:ext cx="2573867" cy="690034"/>
            </a:xfrm>
            <a:custGeom>
              <a:avLst/>
              <a:gdLst>
                <a:gd name="connsiteX0" fmla="*/ 0 w 2573867"/>
                <a:gd name="connsiteY0" fmla="*/ 690034 h 690034"/>
                <a:gd name="connsiteX1" fmla="*/ 2573867 w 2573867"/>
                <a:gd name="connsiteY1" fmla="*/ 0 h 690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73867" h="690034">
                  <a:moveTo>
                    <a:pt x="0" y="690034"/>
                  </a:moveTo>
                  <a:lnTo>
                    <a:pt x="257386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1" name="手繪多邊形: 圖案 80">
              <a:extLst>
                <a:ext uri="{FF2B5EF4-FFF2-40B4-BE49-F238E27FC236}">
                  <a16:creationId xmlns:a16="http://schemas.microsoft.com/office/drawing/2014/main" id="{41DE1479-8935-9543-640A-1F8126B2B777}"/>
                </a:ext>
              </a:extLst>
            </p:cNvPr>
            <p:cNvSpPr/>
            <p:nvPr/>
          </p:nvSpPr>
          <p:spPr>
            <a:xfrm>
              <a:off x="9685080" y="5624314"/>
              <a:ext cx="245533" cy="414867"/>
            </a:xfrm>
            <a:custGeom>
              <a:avLst/>
              <a:gdLst>
                <a:gd name="connsiteX0" fmla="*/ 245533 w 245533"/>
                <a:gd name="connsiteY0" fmla="*/ 414867 h 414867"/>
                <a:gd name="connsiteX1" fmla="*/ 0 w 245533"/>
                <a:gd name="connsiteY1" fmla="*/ 0 h 414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45533" h="414867">
                  <a:moveTo>
                    <a:pt x="245533" y="414867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84" name="物件 83">
              <a:extLst>
                <a:ext uri="{FF2B5EF4-FFF2-40B4-BE49-F238E27FC236}">
                  <a16:creationId xmlns:a16="http://schemas.microsoft.com/office/drawing/2014/main" id="{FF204146-E71E-F180-33DF-4AB4744AFB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814580"/>
                </p:ext>
              </p:extLst>
            </p:nvPr>
          </p:nvGraphicFramePr>
          <p:xfrm>
            <a:off x="6845495" y="5763779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04560" progId="Equation.DSMT4">
                    <p:embed/>
                  </p:oleObj>
                </mc:Choice>
                <mc:Fallback>
                  <p:oleObj name="Equation" r:id="rId3" imgW="444240" imgH="304560" progId="Equation.DSMT4">
                    <p:embed/>
                    <p:pic>
                      <p:nvPicPr>
                        <p:cNvPr id="84" name="物件 83">
                          <a:extLst>
                            <a:ext uri="{FF2B5EF4-FFF2-40B4-BE49-F238E27FC236}">
                              <a16:creationId xmlns:a16="http://schemas.microsoft.com/office/drawing/2014/main" id="{FF204146-E71E-F180-33DF-4AB4744AFB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45495" y="5763779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物件 84">
              <a:extLst>
                <a:ext uri="{FF2B5EF4-FFF2-40B4-BE49-F238E27FC236}">
                  <a16:creationId xmlns:a16="http://schemas.microsoft.com/office/drawing/2014/main" id="{D9DBCDFE-4B36-1AFC-CB24-202A44DD5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681053"/>
                </p:ext>
              </p:extLst>
            </p:nvPr>
          </p:nvGraphicFramePr>
          <p:xfrm>
            <a:off x="1298575" y="6423025"/>
            <a:ext cx="774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4360" imgH="304560" progId="Equation.DSMT4">
                    <p:embed/>
                  </p:oleObj>
                </mc:Choice>
                <mc:Fallback>
                  <p:oleObj name="Equation" r:id="rId5" imgW="774360" imgH="304560" progId="Equation.DSMT4">
                    <p:embed/>
                    <p:pic>
                      <p:nvPicPr>
                        <p:cNvPr id="85" name="物件 84">
                          <a:extLst>
                            <a:ext uri="{FF2B5EF4-FFF2-40B4-BE49-F238E27FC236}">
                              <a16:creationId xmlns:a16="http://schemas.microsoft.com/office/drawing/2014/main" id="{D9DBCDFE-4B36-1AFC-CB24-202A44DD51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8575" y="6423025"/>
                          <a:ext cx="774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物件 85">
              <a:extLst>
                <a:ext uri="{FF2B5EF4-FFF2-40B4-BE49-F238E27FC236}">
                  <a16:creationId xmlns:a16="http://schemas.microsoft.com/office/drawing/2014/main" id="{69049608-61DC-7AE5-DD7A-731D95D310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04664"/>
                </p:ext>
              </p:extLst>
            </p:nvPr>
          </p:nvGraphicFramePr>
          <p:xfrm>
            <a:off x="2547938" y="6423025"/>
            <a:ext cx="762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760" imgH="304560" progId="Equation.DSMT4">
                    <p:embed/>
                  </p:oleObj>
                </mc:Choice>
                <mc:Fallback>
                  <p:oleObj name="Equation" r:id="rId7" imgW="761760" imgH="304560" progId="Equation.DSMT4">
                    <p:embed/>
                    <p:pic>
                      <p:nvPicPr>
                        <p:cNvPr id="86" name="物件 85">
                          <a:extLst>
                            <a:ext uri="{FF2B5EF4-FFF2-40B4-BE49-F238E27FC236}">
                              <a16:creationId xmlns:a16="http://schemas.microsoft.com/office/drawing/2014/main" id="{69049608-61DC-7AE5-DD7A-731D95D310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47938" y="6423025"/>
                          <a:ext cx="762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物件 86">
              <a:extLst>
                <a:ext uri="{FF2B5EF4-FFF2-40B4-BE49-F238E27FC236}">
                  <a16:creationId xmlns:a16="http://schemas.microsoft.com/office/drawing/2014/main" id="{8C873201-FEEF-89A5-B6BA-F7100BA33B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098293"/>
                </p:ext>
              </p:extLst>
            </p:nvPr>
          </p:nvGraphicFramePr>
          <p:xfrm>
            <a:off x="3786602" y="6424006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304560" progId="Equation.DSMT4">
                    <p:embed/>
                  </p:oleObj>
                </mc:Choice>
                <mc:Fallback>
                  <p:oleObj name="Equation" r:id="rId9" imgW="330120" imgH="304560" progId="Equation.DSMT4">
                    <p:embed/>
                    <p:pic>
                      <p:nvPicPr>
                        <p:cNvPr id="87" name="物件 86">
                          <a:extLst>
                            <a:ext uri="{FF2B5EF4-FFF2-40B4-BE49-F238E27FC236}">
                              <a16:creationId xmlns:a16="http://schemas.microsoft.com/office/drawing/2014/main" id="{8C873201-FEEF-89A5-B6BA-F7100BA33B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86602" y="6424006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群組 21">
            <a:extLst>
              <a:ext uri="{FF2B5EF4-FFF2-40B4-BE49-F238E27FC236}">
                <a16:creationId xmlns:a16="http://schemas.microsoft.com/office/drawing/2014/main" id="{C47A7E97-9141-E45E-CF01-360624405EC6}"/>
              </a:ext>
            </a:extLst>
          </p:cNvPr>
          <p:cNvGrpSpPr/>
          <p:nvPr/>
        </p:nvGrpSpPr>
        <p:grpSpPr>
          <a:xfrm>
            <a:off x="9844938" y="1957658"/>
            <a:ext cx="1767095" cy="1691160"/>
            <a:chOff x="9844938" y="1957658"/>
            <a:chExt cx="1767095" cy="1691160"/>
          </a:xfrm>
        </p:grpSpPr>
        <p:sp>
          <p:nvSpPr>
            <p:cNvPr id="4" name="矩形: 圓角 3">
              <a:extLst>
                <a:ext uri="{FF2B5EF4-FFF2-40B4-BE49-F238E27FC236}">
                  <a16:creationId xmlns:a16="http://schemas.microsoft.com/office/drawing/2014/main" id="{8C3C93C8-510E-8133-6EBA-F725E8659A84}"/>
                </a:ext>
              </a:extLst>
            </p:cNvPr>
            <p:cNvSpPr/>
            <p:nvPr/>
          </p:nvSpPr>
          <p:spPr>
            <a:xfrm>
              <a:off x="9844938" y="1957658"/>
              <a:ext cx="1767095" cy="1691160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44000" rIns="36000" bIns="180000" rtlCol="0" anchor="ctr" anchorCtr="0"/>
            <a:lstStyle/>
            <a:p>
              <a:pPr>
                <a:lnSpc>
                  <a:spcPct val="130000"/>
                </a:lnSpc>
              </a:pPr>
              <a:endParaRPr lang="en-US" altLang="zh-TW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16" name="直角三角形 15">
              <a:extLst>
                <a:ext uri="{FF2B5EF4-FFF2-40B4-BE49-F238E27FC236}">
                  <a16:creationId xmlns:a16="http://schemas.microsoft.com/office/drawing/2014/main" id="{6CA61E1C-E211-D439-3E00-171E1D0BCAE7}"/>
                </a:ext>
              </a:extLst>
            </p:cNvPr>
            <p:cNvSpPr/>
            <p:nvPr/>
          </p:nvSpPr>
          <p:spPr>
            <a:xfrm>
              <a:off x="10291060" y="2211655"/>
              <a:ext cx="1008467" cy="1008467"/>
            </a:xfrm>
            <a:prstGeom prst="rtTriangle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D311328-84D5-27E8-B512-BDF3B8BC8535}"/>
                </a:ext>
              </a:extLst>
            </p:cNvPr>
            <p:cNvSpPr/>
            <p:nvPr/>
          </p:nvSpPr>
          <p:spPr>
            <a:xfrm>
              <a:off x="10294409" y="3123475"/>
              <a:ext cx="98425" cy="98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A78AF9A9-23A4-6C92-EC49-B122588401C3}"/>
                </a:ext>
              </a:extLst>
            </p:cNvPr>
            <p:cNvSpPr txBox="1"/>
            <p:nvPr/>
          </p:nvSpPr>
          <p:spPr>
            <a:xfrm>
              <a:off x="10635513" y="3181109"/>
              <a:ext cx="2902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/>
                <a:t>1</a:t>
              </a:r>
              <a:endParaRPr lang="zh-TW" altLang="en-US" b="1" dirty="0"/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FDA2EEE8-767A-08A1-4245-8E13008AD137}"/>
                </a:ext>
              </a:extLst>
            </p:cNvPr>
            <p:cNvSpPr txBox="1"/>
            <p:nvPr/>
          </p:nvSpPr>
          <p:spPr>
            <a:xfrm>
              <a:off x="10000815" y="2566007"/>
              <a:ext cx="2902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/>
                <a:t>1</a:t>
              </a:r>
              <a:endParaRPr lang="zh-TW" altLang="en-US" b="1" dirty="0"/>
            </a:p>
          </p:txBody>
        </p:sp>
        <p:graphicFrame>
          <p:nvGraphicFramePr>
            <p:cNvPr id="5" name="物件 4">
              <a:extLst>
                <a:ext uri="{FF2B5EF4-FFF2-40B4-BE49-F238E27FC236}">
                  <a16:creationId xmlns:a16="http://schemas.microsoft.com/office/drawing/2014/main" id="{5581F1D1-F4E3-B690-C542-4D1CEDE60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370240"/>
                </p:ext>
              </p:extLst>
            </p:nvPr>
          </p:nvGraphicFramePr>
          <p:xfrm>
            <a:off x="10760658" y="2392119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120" imgH="304560" progId="Equation.DSMT4">
                    <p:embed/>
                  </p:oleObj>
                </mc:Choice>
                <mc:Fallback>
                  <p:oleObj name="Equation" r:id="rId11" imgW="3301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760658" y="2392119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93ED1ABE-D7FF-D38D-7138-BF7B82F677B4}"/>
                </a:ext>
              </a:extLst>
            </p:cNvPr>
            <p:cNvSpPr txBox="1"/>
            <p:nvPr/>
          </p:nvSpPr>
          <p:spPr>
            <a:xfrm>
              <a:off x="10232728" y="2415048"/>
              <a:ext cx="43360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dirty="0"/>
                <a:t>45</a:t>
              </a:r>
              <a:r>
                <a:rPr lang="en-US" altLang="zh-TW" sz="1400" b="1" baseline="50000" dirty="0">
                  <a:latin typeface="+mj-lt"/>
                </a:rPr>
                <a:t>o</a:t>
              </a:r>
              <a:endParaRPr lang="zh-TW" altLang="en-US" sz="1400" b="1" baseline="50000" dirty="0">
                <a:latin typeface="+mj-lt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AA37918F-CA13-EDBB-ECAF-30949F302109}"/>
                </a:ext>
              </a:extLst>
            </p:cNvPr>
            <p:cNvSpPr txBox="1"/>
            <p:nvPr/>
          </p:nvSpPr>
          <p:spPr>
            <a:xfrm>
              <a:off x="10795293" y="2971418"/>
              <a:ext cx="524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dirty="0"/>
                <a:t>45</a:t>
              </a:r>
              <a:r>
                <a:rPr lang="en-US" altLang="zh-TW" sz="1400" b="1" baseline="50000" dirty="0">
                  <a:latin typeface="+mj-lt"/>
                </a:rPr>
                <a:t>o</a:t>
              </a:r>
              <a:endParaRPr lang="zh-TW" altLang="en-US" sz="1400" b="1" baseline="50000" dirty="0">
                <a:latin typeface="+mj-lt"/>
              </a:endParaRPr>
            </a:p>
          </p:txBody>
        </p:sp>
      </p:grp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CBBAD062-2868-A098-B6B7-0FC4219CEB8B}"/>
              </a:ext>
            </a:extLst>
          </p:cNvPr>
          <p:cNvSpPr/>
          <p:nvPr/>
        </p:nvSpPr>
        <p:spPr>
          <a:xfrm>
            <a:off x="2211682" y="1932008"/>
            <a:ext cx="3273553" cy="940559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44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角平分線性質：</a:t>
            </a:r>
            <a:br>
              <a:rPr lang="en-US" altLang="zh-TW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</a:b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角平分線上任一點到兩邊等距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grpSp>
        <p:nvGrpSpPr>
          <p:cNvPr id="34" name="群組 33">
            <a:extLst>
              <a:ext uri="{FF2B5EF4-FFF2-40B4-BE49-F238E27FC236}">
                <a16:creationId xmlns:a16="http://schemas.microsoft.com/office/drawing/2014/main" id="{AEE9447D-3CCA-27F3-B55B-3C678FA83AFB}"/>
              </a:ext>
            </a:extLst>
          </p:cNvPr>
          <p:cNvGrpSpPr/>
          <p:nvPr/>
        </p:nvGrpSpPr>
        <p:grpSpPr>
          <a:xfrm>
            <a:off x="3828708" y="1648626"/>
            <a:ext cx="4188890" cy="3383454"/>
            <a:chOff x="3828708" y="1648626"/>
            <a:chExt cx="4188890" cy="3383454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741FBF5-29AB-D6FA-F4E0-D4DDC05E6BB3}"/>
                </a:ext>
              </a:extLst>
            </p:cNvPr>
            <p:cNvSpPr/>
            <p:nvPr/>
          </p:nvSpPr>
          <p:spPr>
            <a:xfrm>
              <a:off x="6507398" y="4504258"/>
              <a:ext cx="187182" cy="18718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手繪多邊形: 圖案 36">
              <a:extLst>
                <a:ext uri="{FF2B5EF4-FFF2-40B4-BE49-F238E27FC236}">
                  <a16:creationId xmlns:a16="http://schemas.microsoft.com/office/drawing/2014/main" id="{4581EA0D-11AA-A74C-CE33-70CA7B0D95AE}"/>
                </a:ext>
              </a:extLst>
            </p:cNvPr>
            <p:cNvSpPr/>
            <p:nvPr/>
          </p:nvSpPr>
          <p:spPr>
            <a:xfrm>
              <a:off x="4129180" y="3621622"/>
              <a:ext cx="2597150" cy="1076167"/>
            </a:xfrm>
            <a:custGeom>
              <a:avLst/>
              <a:gdLst>
                <a:gd name="connsiteX0" fmla="*/ 0 w 3448050"/>
                <a:gd name="connsiteY0" fmla="*/ 1428750 h 1428750"/>
                <a:gd name="connsiteX1" fmla="*/ 3448050 w 3448050"/>
                <a:gd name="connsiteY1" fmla="*/ 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448050" h="1428750">
                  <a:moveTo>
                    <a:pt x="0" y="1428750"/>
                  </a:moveTo>
                  <a:lnTo>
                    <a:pt x="344805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接點 38">
              <a:extLst>
                <a:ext uri="{FF2B5EF4-FFF2-40B4-BE49-F238E27FC236}">
                  <a16:creationId xmlns:a16="http://schemas.microsoft.com/office/drawing/2014/main" id="{5FBF26FB-CD53-A580-3982-133871FA4E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95926" y="3610090"/>
              <a:ext cx="28960" cy="1065912"/>
            </a:xfrm>
            <a:prstGeom prst="line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字方塊 42">
              <a:extLst>
                <a:ext uri="{FF2B5EF4-FFF2-40B4-BE49-F238E27FC236}">
                  <a16:creationId xmlns:a16="http://schemas.microsoft.com/office/drawing/2014/main" id="{99271D79-6700-0AAA-60E9-2C85E6E573AD}"/>
                </a:ext>
              </a:extLst>
            </p:cNvPr>
            <p:cNvSpPr txBox="1"/>
            <p:nvPr/>
          </p:nvSpPr>
          <p:spPr>
            <a:xfrm>
              <a:off x="7534998" y="4528288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A</a:t>
              </a:r>
              <a:endParaRPr lang="zh-TW" altLang="en-US" b="1" i="1" dirty="0"/>
            </a:p>
          </p:txBody>
        </p:sp>
        <p:sp>
          <p:nvSpPr>
            <p:cNvPr id="44" name="文字方塊 43">
              <a:extLst>
                <a:ext uri="{FF2B5EF4-FFF2-40B4-BE49-F238E27FC236}">
                  <a16:creationId xmlns:a16="http://schemas.microsoft.com/office/drawing/2014/main" id="{85C89C8A-7ADE-B8FF-5456-448B2E7FADAD}"/>
                </a:ext>
              </a:extLst>
            </p:cNvPr>
            <p:cNvSpPr txBox="1"/>
            <p:nvPr/>
          </p:nvSpPr>
          <p:spPr>
            <a:xfrm>
              <a:off x="6953838" y="1648626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B</a:t>
              </a:r>
              <a:endParaRPr lang="zh-TW" altLang="en-US" b="1" i="1" dirty="0"/>
            </a:p>
          </p:txBody>
        </p:sp>
        <p:sp>
          <p:nvSpPr>
            <p:cNvPr id="45" name="文字方塊 44">
              <a:extLst>
                <a:ext uri="{FF2B5EF4-FFF2-40B4-BE49-F238E27FC236}">
                  <a16:creationId xmlns:a16="http://schemas.microsoft.com/office/drawing/2014/main" id="{7F66AE0D-48FC-CA1A-7D47-1BC9206C447F}"/>
                </a:ext>
              </a:extLst>
            </p:cNvPr>
            <p:cNvSpPr txBox="1"/>
            <p:nvPr/>
          </p:nvSpPr>
          <p:spPr>
            <a:xfrm>
              <a:off x="6497730" y="4662748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C</a:t>
              </a:r>
              <a:endParaRPr lang="zh-TW" altLang="en-US" b="1" i="1" dirty="0"/>
            </a:p>
          </p:txBody>
        </p:sp>
        <p:sp>
          <p:nvSpPr>
            <p:cNvPr id="46" name="文字方塊 45">
              <a:extLst>
                <a:ext uri="{FF2B5EF4-FFF2-40B4-BE49-F238E27FC236}">
                  <a16:creationId xmlns:a16="http://schemas.microsoft.com/office/drawing/2014/main" id="{925C83DD-073B-2BD6-E343-B8BD351F8043}"/>
                </a:ext>
              </a:extLst>
            </p:cNvPr>
            <p:cNvSpPr txBox="1"/>
            <p:nvPr/>
          </p:nvSpPr>
          <p:spPr>
            <a:xfrm>
              <a:off x="6739030" y="3417033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D</a:t>
              </a:r>
              <a:endParaRPr lang="zh-TW" altLang="en-US" b="1" i="1" dirty="0"/>
            </a:p>
          </p:txBody>
        </p:sp>
        <p:sp>
          <p:nvSpPr>
            <p:cNvPr id="47" name="文字方塊 46">
              <a:extLst>
                <a:ext uri="{FF2B5EF4-FFF2-40B4-BE49-F238E27FC236}">
                  <a16:creationId xmlns:a16="http://schemas.microsoft.com/office/drawing/2014/main" id="{F4FA8F5C-2EBA-1CA3-3314-3B9F1BC96086}"/>
                </a:ext>
              </a:extLst>
            </p:cNvPr>
            <p:cNvSpPr txBox="1"/>
            <p:nvPr/>
          </p:nvSpPr>
          <p:spPr>
            <a:xfrm>
              <a:off x="3828708" y="4517531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O</a:t>
              </a:r>
              <a:endParaRPr lang="zh-TW" altLang="en-US" b="1" i="1" dirty="0"/>
            </a:p>
          </p:txBody>
        </p:sp>
        <p:sp>
          <p:nvSpPr>
            <p:cNvPr id="36" name="手繪多邊形: 圖案 35">
              <a:extLst>
                <a:ext uri="{FF2B5EF4-FFF2-40B4-BE49-F238E27FC236}">
                  <a16:creationId xmlns:a16="http://schemas.microsoft.com/office/drawing/2014/main" id="{1C1BEBCA-9C52-DD93-8C96-814F16ADFB8B}"/>
                </a:ext>
              </a:extLst>
            </p:cNvPr>
            <p:cNvSpPr/>
            <p:nvPr/>
          </p:nvSpPr>
          <p:spPr>
            <a:xfrm>
              <a:off x="4141880" y="1865690"/>
              <a:ext cx="3429000" cy="2825750"/>
            </a:xfrm>
            <a:custGeom>
              <a:avLst/>
              <a:gdLst>
                <a:gd name="connsiteX0" fmla="*/ 3429000 w 3429000"/>
                <a:gd name="connsiteY0" fmla="*/ 2825750 h 2825750"/>
                <a:gd name="connsiteX1" fmla="*/ 0 w 3429000"/>
                <a:gd name="connsiteY1" fmla="*/ 2825750 h 2825750"/>
                <a:gd name="connsiteX2" fmla="*/ 2832100 w 3429000"/>
                <a:gd name="connsiteY2" fmla="*/ 0 h 282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9000" h="2825750">
                  <a:moveTo>
                    <a:pt x="3429000" y="2825750"/>
                  </a:moveTo>
                  <a:lnTo>
                    <a:pt x="0" y="2825750"/>
                  </a:lnTo>
                  <a:lnTo>
                    <a:pt x="283210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</p:grpSp>
      <p:sp>
        <p:nvSpPr>
          <p:cNvPr id="29" name="矩形: 圓角 28">
            <a:extLst>
              <a:ext uri="{FF2B5EF4-FFF2-40B4-BE49-F238E27FC236}">
                <a16:creationId xmlns:a16="http://schemas.microsoft.com/office/drawing/2014/main" id="{2D050DAF-F25C-6E5E-2896-3BD40FB1C0E4}"/>
              </a:ext>
            </a:extLst>
          </p:cNvPr>
          <p:cNvSpPr/>
          <p:nvPr/>
        </p:nvSpPr>
        <p:spPr>
          <a:xfrm>
            <a:off x="5606768" y="5071566"/>
            <a:ext cx="1881211" cy="501844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44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等腰直角三角形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69" name="筆跡 68">
                <a:extLst>
                  <a:ext uri="{FF2B5EF4-FFF2-40B4-BE49-F238E27FC236}">
                    <a16:creationId xmlns:a16="http://schemas.microsoft.com/office/drawing/2014/main" id="{9E6B2957-C8B6-143C-AEC0-ACC43537A053}"/>
                  </a:ext>
                </a:extLst>
              </p14:cNvPr>
              <p14:cNvContentPartPr/>
              <p14:nvPr/>
            </p14:nvContentPartPr>
            <p14:xfrm>
              <a:off x="3335400" y="1254600"/>
              <a:ext cx="3566160" cy="3629160"/>
            </p14:xfrm>
          </p:contentPart>
        </mc:Choice>
        <mc:Fallback>
          <p:pic>
            <p:nvPicPr>
              <p:cNvPr id="69" name="筆跡 68">
                <a:extLst>
                  <a:ext uri="{FF2B5EF4-FFF2-40B4-BE49-F238E27FC236}">
                    <a16:creationId xmlns:a16="http://schemas.microsoft.com/office/drawing/2014/main" id="{9E6B2957-C8B6-143C-AEC0-ACC43537A05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26040" y="1245240"/>
                <a:ext cx="3584880" cy="36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7" name="筆跡 76">
                <a:extLst>
                  <a:ext uri="{FF2B5EF4-FFF2-40B4-BE49-F238E27FC236}">
                    <a16:creationId xmlns:a16="http://schemas.microsoft.com/office/drawing/2014/main" id="{16442A99-28B4-F407-39D9-3C50469F4010}"/>
                  </a:ext>
                </a:extLst>
              </p14:cNvPr>
              <p14:cNvContentPartPr/>
              <p14:nvPr/>
            </p14:nvContentPartPr>
            <p14:xfrm>
              <a:off x="4021560" y="2065320"/>
              <a:ext cx="3255840" cy="2864880"/>
            </p14:xfrm>
          </p:contentPart>
        </mc:Choice>
        <mc:Fallback>
          <p:pic>
            <p:nvPicPr>
              <p:cNvPr id="77" name="筆跡 76">
                <a:extLst>
                  <a:ext uri="{FF2B5EF4-FFF2-40B4-BE49-F238E27FC236}">
                    <a16:creationId xmlns:a16="http://schemas.microsoft.com/office/drawing/2014/main" id="{16442A99-28B4-F407-39D9-3C50469F401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012200" y="2055960"/>
                <a:ext cx="3274560" cy="288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8" name="筆跡 77">
                <a:extLst>
                  <a:ext uri="{FF2B5EF4-FFF2-40B4-BE49-F238E27FC236}">
                    <a16:creationId xmlns:a16="http://schemas.microsoft.com/office/drawing/2014/main" id="{99CCA529-E873-F67E-3B50-E7914AF48483}"/>
                  </a:ext>
                </a:extLst>
              </p14:cNvPr>
              <p14:cNvContentPartPr/>
              <p14:nvPr/>
            </p14:nvContentPartPr>
            <p14:xfrm>
              <a:off x="6076800" y="2524320"/>
              <a:ext cx="693360" cy="1119960"/>
            </p14:xfrm>
          </p:contentPart>
        </mc:Choice>
        <mc:Fallback>
          <p:pic>
            <p:nvPicPr>
              <p:cNvPr id="78" name="筆跡 77">
                <a:extLst>
                  <a:ext uri="{FF2B5EF4-FFF2-40B4-BE49-F238E27FC236}">
                    <a16:creationId xmlns:a16="http://schemas.microsoft.com/office/drawing/2014/main" id="{99CCA529-E873-F67E-3B50-E7914AF4848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67440" y="2514960"/>
                <a:ext cx="712080" cy="11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2" name="筆跡 81">
                <a:extLst>
                  <a:ext uri="{FF2B5EF4-FFF2-40B4-BE49-F238E27FC236}">
                    <a16:creationId xmlns:a16="http://schemas.microsoft.com/office/drawing/2014/main" id="{E50ABBC6-93B1-4494-A4EF-999EBB34BBFF}"/>
                  </a:ext>
                </a:extLst>
              </p14:cNvPr>
              <p14:cNvContentPartPr/>
              <p14:nvPr/>
            </p14:nvContentPartPr>
            <p14:xfrm>
              <a:off x="6356520" y="2404080"/>
              <a:ext cx="3326040" cy="1755360"/>
            </p14:xfrm>
          </p:contentPart>
        </mc:Choice>
        <mc:Fallback>
          <p:pic>
            <p:nvPicPr>
              <p:cNvPr id="82" name="筆跡 81">
                <a:extLst>
                  <a:ext uri="{FF2B5EF4-FFF2-40B4-BE49-F238E27FC236}">
                    <a16:creationId xmlns:a16="http://schemas.microsoft.com/office/drawing/2014/main" id="{E50ABBC6-93B1-4494-A4EF-999EBB34BBF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347160" y="2394720"/>
                <a:ext cx="3344760" cy="177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89" name="筆跡 88">
                <a:extLst>
                  <a:ext uri="{FF2B5EF4-FFF2-40B4-BE49-F238E27FC236}">
                    <a16:creationId xmlns:a16="http://schemas.microsoft.com/office/drawing/2014/main" id="{2FE191C6-3CBB-575E-4E8F-5895F86B93DE}"/>
                  </a:ext>
                </a:extLst>
              </p14:cNvPr>
              <p14:cNvContentPartPr/>
              <p14:nvPr/>
            </p14:nvContentPartPr>
            <p14:xfrm>
              <a:off x="1815120" y="1973160"/>
              <a:ext cx="6213960" cy="4139280"/>
            </p14:xfrm>
          </p:contentPart>
        </mc:Choice>
        <mc:Fallback>
          <p:pic>
            <p:nvPicPr>
              <p:cNvPr id="89" name="筆跡 88">
                <a:extLst>
                  <a:ext uri="{FF2B5EF4-FFF2-40B4-BE49-F238E27FC236}">
                    <a16:creationId xmlns:a16="http://schemas.microsoft.com/office/drawing/2014/main" id="{2FE191C6-3CBB-575E-4E8F-5895F86B93DE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05760" y="1963800"/>
                <a:ext cx="6232680" cy="41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3498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75" grpId="0"/>
      <p:bldP spid="76" grpId="0"/>
      <p:bldP spid="10" grpId="0" animBg="1"/>
      <p:bldP spid="29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7</TotalTime>
  <Words>648</Words>
  <Application>Microsoft Office PowerPoint</Application>
  <PresentationFormat>寬螢幕</PresentationFormat>
  <Paragraphs>65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角平分線與特殊角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20</cp:revision>
  <dcterms:created xsi:type="dcterms:W3CDTF">2015-07-26T15:18:38Z</dcterms:created>
  <dcterms:modified xsi:type="dcterms:W3CDTF">2024-04-24T03:03:04Z</dcterms:modified>
</cp:coreProperties>
</file>